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5D84" w:rsidRDefault="00D25583">
      <w:proofErr w:type="spellStart"/>
      <w:r>
        <w:t>Hon</w:t>
      </w:r>
      <w:proofErr w:type="spellEnd"/>
      <w:r>
        <w:t xml:space="preserve"> Geometr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:rsidR="00D25583" w:rsidRDefault="00D25583">
      <w:r>
        <w:t xml:space="preserve">Review </w:t>
      </w:r>
      <w:proofErr w:type="spellStart"/>
      <w:r>
        <w:t>Geom</w:t>
      </w:r>
      <w:proofErr w:type="spellEnd"/>
      <w:r>
        <w:t xml:space="preserve">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_______________</w:t>
      </w:r>
    </w:p>
    <w:p w:rsidR="00D25583" w:rsidRDefault="00D25583"/>
    <w:p w:rsidR="00D25583" w:rsidRDefault="00D25583">
      <w:r>
        <w:t xml:space="preserve">Write a congruence statement with reason for each of the pairs of </w:t>
      </w:r>
      <w:r>
        <w:sym w:font="Symbol" w:char="F044"/>
      </w:r>
      <w:r>
        <w:t>s below if possib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92"/>
        <w:gridCol w:w="3192"/>
        <w:gridCol w:w="3192"/>
      </w:tblGrid>
      <w:tr w:rsidR="00D25583" w:rsidTr="002E08AE">
        <w:tc>
          <w:tcPr>
            <w:tcW w:w="3192" w:type="dxa"/>
          </w:tcPr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59264" behindDoc="1" locked="0" layoutInCell="0" allowOverlap="1" wp14:anchorId="6CF6CA65" wp14:editId="52BF67BF">
                  <wp:simplePos x="0" y="0"/>
                  <wp:positionH relativeFrom="column">
                    <wp:posOffset>2375065</wp:posOffset>
                  </wp:positionH>
                  <wp:positionV relativeFrom="paragraph">
                    <wp:posOffset>303324</wp:posOffset>
                  </wp:positionV>
                  <wp:extent cx="1249680" cy="1257935"/>
                  <wp:effectExtent l="0" t="0" r="0" b="0"/>
                  <wp:wrapNone/>
                  <wp:docPr id="46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57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72AE7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3360" behindDoc="0" locked="0" layoutInCell="0" allowOverlap="1" wp14:anchorId="43EEFDE9" wp14:editId="428FB799">
                  <wp:simplePos x="0" y="0"/>
                  <wp:positionH relativeFrom="column">
                    <wp:posOffset>334645</wp:posOffset>
                  </wp:positionH>
                  <wp:positionV relativeFrom="paragraph">
                    <wp:posOffset>481330</wp:posOffset>
                  </wp:positionV>
                  <wp:extent cx="1167765" cy="975995"/>
                  <wp:effectExtent l="0" t="0" r="0" b="0"/>
                  <wp:wrapNone/>
                  <wp:docPr id="4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765" cy="975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72AE7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4384" behindDoc="1" locked="0" layoutInCell="0" allowOverlap="1" wp14:anchorId="1E834E43" wp14:editId="2E5E2679">
                  <wp:simplePos x="0" y="0"/>
                  <wp:positionH relativeFrom="column">
                    <wp:posOffset>4168140</wp:posOffset>
                  </wp:positionH>
                  <wp:positionV relativeFrom="paragraph">
                    <wp:posOffset>374015</wp:posOffset>
                  </wp:positionV>
                  <wp:extent cx="1502410" cy="899795"/>
                  <wp:effectExtent l="0" t="0" r="0" b="0"/>
                  <wp:wrapNone/>
                  <wp:docPr id="43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2410" cy="8997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5583">
              <w:rPr>
                <w:rFonts w:ascii="Comic Sans MS" w:hAnsi="Comic Sans MS"/>
              </w:rPr>
              <w:t>1.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A                            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B           C          D                       </w:t>
            </w:r>
          </w:p>
          <w:p w:rsidR="00D25583" w:rsidRDefault="00D25583" w:rsidP="002E08AE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3192" w:type="dxa"/>
          </w:tcPr>
          <w:p w:rsidR="00D25583" w:rsidRDefault="00D25583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. 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A                             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B          C               D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            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E</w:t>
            </w:r>
          </w:p>
        </w:tc>
        <w:tc>
          <w:tcPr>
            <w:tcW w:w="3192" w:type="dxa"/>
          </w:tcPr>
          <w:p w:rsidR="00D25583" w:rsidRDefault="00D25583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A                          B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C                             D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</w:tc>
      </w:tr>
      <w:tr w:rsidR="00D25583" w:rsidTr="002E08AE">
        <w:tc>
          <w:tcPr>
            <w:tcW w:w="3192" w:type="dxa"/>
          </w:tcPr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2336" behindDoc="0" locked="0" layoutInCell="0" allowOverlap="1" wp14:anchorId="2D5AB072" wp14:editId="0B2FE0E8">
                  <wp:simplePos x="0" y="0"/>
                  <wp:positionH relativeFrom="column">
                    <wp:posOffset>4535805</wp:posOffset>
                  </wp:positionH>
                  <wp:positionV relativeFrom="paragraph">
                    <wp:posOffset>364490</wp:posOffset>
                  </wp:positionV>
                  <wp:extent cx="1085215" cy="1151890"/>
                  <wp:effectExtent l="0" t="0" r="0" b="0"/>
                  <wp:wrapNone/>
                  <wp:docPr id="41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215" cy="11518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1312" behindDoc="0" locked="0" layoutInCell="0" allowOverlap="1" wp14:anchorId="36CB7A3A" wp14:editId="371CC9CE">
                  <wp:simplePos x="0" y="0"/>
                  <wp:positionH relativeFrom="column">
                    <wp:posOffset>2375065</wp:posOffset>
                  </wp:positionH>
                  <wp:positionV relativeFrom="paragraph">
                    <wp:posOffset>423875</wp:posOffset>
                  </wp:positionV>
                  <wp:extent cx="1085834" cy="1092530"/>
                  <wp:effectExtent l="0" t="0" r="0" b="0"/>
                  <wp:wrapNone/>
                  <wp:docPr id="4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565" cy="109829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72AE7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0288" behindDoc="0" locked="0" layoutInCell="0" allowOverlap="1" wp14:anchorId="6676A94B" wp14:editId="71498AB2">
                  <wp:simplePos x="0" y="0"/>
                  <wp:positionH relativeFrom="column">
                    <wp:posOffset>245745</wp:posOffset>
                  </wp:positionH>
                  <wp:positionV relativeFrom="paragraph">
                    <wp:posOffset>360243</wp:posOffset>
                  </wp:positionV>
                  <wp:extent cx="1249680" cy="1257935"/>
                  <wp:effectExtent l="0" t="0" r="0" b="0"/>
                  <wp:wrapNone/>
                  <wp:docPr id="4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257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25583">
              <w:rPr>
                <w:rFonts w:ascii="Comic Sans MS" w:hAnsi="Comic Sans MS"/>
              </w:rPr>
              <w:t xml:space="preserve">4. 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A                            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B               C         D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E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</w:tc>
        <w:tc>
          <w:tcPr>
            <w:tcW w:w="3192" w:type="dxa"/>
          </w:tcPr>
          <w:p w:rsidR="00D25583" w:rsidRDefault="00D25583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A                                         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B        C         D 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</w:tc>
        <w:tc>
          <w:tcPr>
            <w:tcW w:w="3192" w:type="dxa"/>
          </w:tcPr>
          <w:p w:rsidR="00D25583" w:rsidRDefault="00D25583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.</w:t>
            </w: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A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  <w:p w:rsidR="00D25583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B         C          D</w:t>
            </w:r>
          </w:p>
          <w:p w:rsidR="00D25583" w:rsidRDefault="00D25583" w:rsidP="002E08AE">
            <w:pPr>
              <w:rPr>
                <w:rFonts w:ascii="Comic Sans MS" w:hAnsi="Comic Sans MS"/>
              </w:rPr>
            </w:pPr>
          </w:p>
        </w:tc>
      </w:tr>
    </w:tbl>
    <w:p w:rsidR="00D25583" w:rsidRDefault="00D25583"/>
    <w:p w:rsidR="00577716" w:rsidRDefault="00577716" w:rsidP="00577716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State the third congruence that is needed to prove that </w:t>
      </w:r>
      <w:r w:rsidRPr="00835D77">
        <w:rPr>
          <w:rFonts w:ascii="Comic Sans MS" w:hAnsi="Comic Sans MS"/>
          <w:b/>
          <w:position w:val="-6"/>
        </w:rPr>
        <w:object w:dxaOrig="1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5pt;height:14.05pt" o:ole="">
            <v:imagedata r:id="rId11" o:title=""/>
          </v:shape>
          <o:OLEObject Type="Embed" ProgID="Equation.DSMT4" ShapeID="_x0000_i1025" DrawAspect="Content" ObjectID="_1474873820" r:id="rId12"/>
        </w:object>
      </w:r>
      <w:r>
        <w:rPr>
          <w:rFonts w:ascii="Comic Sans MS" w:hAnsi="Comic Sans MS"/>
          <w:b/>
        </w:rPr>
        <w:t>using the</w:t>
      </w:r>
    </w:p>
    <w:p w:rsidR="00577716" w:rsidRDefault="00577716" w:rsidP="00577716">
      <w:pPr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     </w:t>
      </w:r>
      <w:proofErr w:type="gramStart"/>
      <w:r>
        <w:rPr>
          <w:rFonts w:ascii="Comic Sans MS" w:hAnsi="Comic Sans MS"/>
          <w:b/>
        </w:rPr>
        <w:t>following</w:t>
      </w:r>
      <w:proofErr w:type="gramEnd"/>
      <w:r>
        <w:rPr>
          <w:rFonts w:ascii="Comic Sans MS" w:hAnsi="Comic Sans MS"/>
          <w:b/>
        </w:rPr>
        <w:t xml:space="preserve"> postulate or theorem</w:t>
      </w:r>
      <w:r w:rsidRPr="002412AB">
        <w:rPr>
          <w:rFonts w:ascii="Comic Sans MS" w:hAnsi="Comic Sans MS"/>
        </w:rPr>
        <w:t xml:space="preserve">:                                    </w:t>
      </w:r>
      <w:r>
        <w:rPr>
          <w:rFonts w:ascii="Comic Sans MS" w:hAnsi="Comic Sans MS"/>
        </w:rPr>
        <w:t xml:space="preserve">                        </w:t>
      </w:r>
    </w:p>
    <w:tbl>
      <w:tblPr>
        <w:tblW w:w="9558" w:type="dxa"/>
        <w:tblLook w:val="01E0" w:firstRow="1" w:lastRow="1" w:firstColumn="1" w:lastColumn="1" w:noHBand="0" w:noVBand="0"/>
      </w:tblPr>
      <w:tblGrid>
        <w:gridCol w:w="558"/>
        <w:gridCol w:w="9000"/>
      </w:tblGrid>
      <w:tr w:rsidR="00577716" w:rsidRPr="00275924" w:rsidTr="002E08AE">
        <w:tc>
          <w:tcPr>
            <w:tcW w:w="558" w:type="dxa"/>
            <w:shd w:val="clear" w:color="auto" w:fill="auto"/>
            <w:vAlign w:val="bottom"/>
          </w:tcPr>
          <w:p w:rsidR="00577716" w:rsidRPr="00297FA1" w:rsidRDefault="00577716" w:rsidP="002E08AE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577716" w:rsidRPr="00297FA1" w:rsidRDefault="00577716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</w:t>
            </w:r>
            <w:r w:rsidRPr="00297FA1">
              <w:rPr>
                <w:rFonts w:ascii="Comic Sans MS" w:hAnsi="Comic Sans MS"/>
              </w:rPr>
              <w:t xml:space="preserve">.  Given: </w:t>
            </w:r>
            <w:r w:rsidRPr="00297FA1">
              <w:rPr>
                <w:rFonts w:ascii="Comic Sans MS" w:hAnsi="Comic Sans MS"/>
                <w:position w:val="-4"/>
              </w:rPr>
              <w:object w:dxaOrig="1040" w:dyaOrig="260">
                <v:shape id="_x0000_i1026" type="#_x0000_t75" style="width:52.35pt;height:12.15pt" o:ole="">
                  <v:imagedata r:id="rId13" o:title=""/>
                </v:shape>
                <o:OLEObject Type="Embed" ProgID="Equation.DSMT4" ShapeID="_x0000_i1026" DrawAspect="Content" ObjectID="_1474873821" r:id="rId14"/>
              </w:object>
            </w:r>
            <w:r w:rsidRPr="00297FA1">
              <w:rPr>
                <w:rFonts w:ascii="Comic Sans MS" w:hAnsi="Comic Sans MS"/>
              </w:rPr>
              <w:t xml:space="preserve">, </w:t>
            </w:r>
            <w:r w:rsidRPr="00297FA1">
              <w:rPr>
                <w:rFonts w:ascii="Comic Sans MS" w:hAnsi="Comic Sans MS"/>
                <w:position w:val="-4"/>
              </w:rPr>
              <w:object w:dxaOrig="1060" w:dyaOrig="260">
                <v:shape id="_x0000_i1027" type="#_x0000_t75" style="width:53.3pt;height:12.15pt" o:ole="">
                  <v:imagedata r:id="rId15" o:title=""/>
                </v:shape>
                <o:OLEObject Type="Embed" ProgID="Equation.DSMT4" ShapeID="_x0000_i1027" DrawAspect="Content" ObjectID="_1474873822" r:id="rId16"/>
              </w:object>
            </w:r>
            <w:r w:rsidRPr="00297FA1">
              <w:rPr>
                <w:rFonts w:ascii="Comic Sans MS" w:hAnsi="Comic Sans MS"/>
              </w:rPr>
              <w:t xml:space="preserve">, and </w:t>
            </w:r>
            <w:r w:rsidRPr="00297FA1">
              <w:rPr>
                <w:rFonts w:ascii="Comic Sans MS" w:hAnsi="Comic Sans MS"/>
                <w:position w:val="-10"/>
              </w:rPr>
              <w:object w:dxaOrig="1460" w:dyaOrig="260">
                <v:shape id="_x0000_i1028" type="#_x0000_t75" style="width:72.95pt;height:12.15pt" o:ole="">
                  <v:imagedata r:id="rId17" o:title=""/>
                </v:shape>
                <o:OLEObject Type="Embed" ProgID="Equation.DSMT4" ShapeID="_x0000_i1028" DrawAspect="Content" ObjectID="_1474873823" r:id="rId18"/>
              </w:object>
            </w:r>
          </w:p>
          <w:p w:rsidR="00577716" w:rsidRPr="00297FA1" w:rsidRDefault="00577716" w:rsidP="00972AE7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Using</w:t>
            </w:r>
            <w:r w:rsidRPr="00297FA1">
              <w:rPr>
                <w:rFonts w:ascii="Comic Sans MS" w:hAnsi="Comic Sans MS"/>
              </w:rPr>
              <w:t xml:space="preserve"> the </w:t>
            </w:r>
            <w:r w:rsidR="00972AE7">
              <w:rPr>
                <w:rFonts w:ascii="Comic Sans MS" w:hAnsi="Comic Sans MS"/>
              </w:rPr>
              <w:t>ASA</w:t>
            </w:r>
            <w:r w:rsidRPr="00297FA1">
              <w:rPr>
                <w:rFonts w:ascii="Comic Sans MS" w:hAnsi="Comic Sans MS"/>
              </w:rPr>
              <w:t xml:space="preserve"> Congruence </w:t>
            </w:r>
            <w:r w:rsidR="00972AE7">
              <w:rPr>
                <w:rFonts w:ascii="Comic Sans MS" w:hAnsi="Comic Sans MS"/>
              </w:rPr>
              <w:t>Postulate</w:t>
            </w:r>
          </w:p>
        </w:tc>
      </w:tr>
      <w:tr w:rsidR="00577716" w:rsidRPr="00835D77" w:rsidTr="002E08AE">
        <w:tc>
          <w:tcPr>
            <w:tcW w:w="558" w:type="dxa"/>
            <w:shd w:val="clear" w:color="auto" w:fill="auto"/>
            <w:vAlign w:val="bottom"/>
          </w:tcPr>
          <w:p w:rsidR="00577716" w:rsidRPr="00297FA1" w:rsidRDefault="00577716" w:rsidP="002E08AE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577716" w:rsidRPr="00297FA1" w:rsidRDefault="00927A1C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5317CC3" wp14:editId="568BE5CF">
                      <wp:simplePos x="0" y="0"/>
                      <wp:positionH relativeFrom="column">
                        <wp:posOffset>3278505</wp:posOffset>
                      </wp:positionH>
                      <wp:positionV relativeFrom="paragraph">
                        <wp:posOffset>69025</wp:posOffset>
                      </wp:positionV>
                      <wp:extent cx="216535" cy="284480"/>
                      <wp:effectExtent l="0" t="0" r="0" b="1270"/>
                      <wp:wrapNone/>
                      <wp:docPr id="36" name="Text Box 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535" cy="284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7" o:spid="_x0000_s1026" type="#_x0000_t202" style="position:absolute;margin-left:258.15pt;margin-top:5.45pt;width:17.05pt;height:22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" stroked="f">
                      <v:textbox>
                        <w:txbxContent>
                          <w:p w:rsidR="00577716" w:rsidRDefault="00577716" w:rsidP="00577716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7716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54D0818" wp14:editId="573C669F">
                      <wp:simplePos x="0" y="0"/>
                      <wp:positionH relativeFrom="column">
                        <wp:posOffset>870585</wp:posOffset>
                      </wp:positionH>
                      <wp:positionV relativeFrom="paragraph">
                        <wp:posOffset>1270</wp:posOffset>
                      </wp:positionV>
                      <wp:extent cx="276225" cy="275590"/>
                      <wp:effectExtent l="0" t="0" r="9525" b="0"/>
                      <wp:wrapNone/>
                      <wp:docPr id="40" name="Text Box 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10" o:spid="_x0000_s1026" type="#_x0000_t202" style="position:absolute;margin-left:68.55pt;margin-top:.1pt;width:21.75pt;height:21.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" stroked="f">
                      <v:textbox>
                        <w:txbxContent>
                          <w:p w:rsidR="00577716" w:rsidRDefault="00577716" w:rsidP="00577716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7716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4339BCCD" wp14:editId="190CD28D">
                      <wp:simplePos x="0" y="0"/>
                      <wp:positionH relativeFrom="column">
                        <wp:posOffset>428625</wp:posOffset>
                      </wp:positionH>
                      <wp:positionV relativeFrom="paragraph">
                        <wp:posOffset>281676</wp:posOffset>
                      </wp:positionV>
                      <wp:extent cx="1152525" cy="523875"/>
                      <wp:effectExtent l="19050" t="19050" r="47625" b="28575"/>
                      <wp:wrapNone/>
                      <wp:docPr id="38" name="AutoShape 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308" o:spid="_x0000_s1026" type="#_x0000_t5" style="position:absolute;margin-left:33.75pt;margin-top:22.2pt;width:90.75pt;height:41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"/>
                  </w:pict>
                </mc:Fallback>
              </mc:AlternateContent>
            </w:r>
            <w:r w:rsidR="00577716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BF6290B" wp14:editId="4D9138DA">
                      <wp:simplePos x="0" y="0"/>
                      <wp:positionH relativeFrom="column">
                        <wp:posOffset>1630680</wp:posOffset>
                      </wp:positionH>
                      <wp:positionV relativeFrom="paragraph">
                        <wp:posOffset>642620</wp:posOffset>
                      </wp:positionV>
                      <wp:extent cx="276225" cy="237490"/>
                      <wp:effectExtent l="0" t="0" r="0" b="0"/>
                      <wp:wrapNone/>
                      <wp:docPr id="39" name="Text Box 3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9" o:spid="_x0000_s1027" type="#_x0000_t202" style="position:absolute;margin-left:128.4pt;margin-top:50.6pt;width:21.75pt;height:18.7pt;z-index:251692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7716"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573EE354" wp14:editId="22A3E915">
                      <wp:simplePos x="0" y="0"/>
                      <wp:positionH relativeFrom="column">
                        <wp:posOffset>152400</wp:posOffset>
                      </wp:positionH>
                      <wp:positionV relativeFrom="paragraph">
                        <wp:posOffset>642620</wp:posOffset>
                      </wp:positionV>
                      <wp:extent cx="276225" cy="237490"/>
                      <wp:effectExtent l="0" t="0" r="0" b="0"/>
                      <wp:wrapNone/>
                      <wp:docPr id="37" name="Text Box 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11" o:spid="_x0000_s1029" type="#_x0000_t202" style="position:absolute;margin-left:12pt;margin-top:50.6pt;width:21.75pt;height:18.7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77716" w:rsidRPr="00297FA1" w:rsidRDefault="00577716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7CF6864" wp14:editId="5AE49C38">
                      <wp:simplePos x="0" y="0"/>
                      <wp:positionH relativeFrom="column">
                        <wp:posOffset>2840132</wp:posOffset>
                      </wp:positionH>
                      <wp:positionV relativeFrom="paragraph">
                        <wp:posOffset>5674</wp:posOffset>
                      </wp:positionV>
                      <wp:extent cx="1152525" cy="605641"/>
                      <wp:effectExtent l="19050" t="19050" r="47625" b="23495"/>
                      <wp:wrapNone/>
                      <wp:docPr id="35" name="AutoShape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605641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280" o:spid="_x0000_s1026" type="#_x0000_t5" style="position:absolute;margin-left:223.65pt;margin-top:.45pt;width:90.75pt;height:47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"/>
                  </w:pict>
                </mc:Fallback>
              </mc:AlternateContent>
            </w:r>
          </w:p>
          <w:p w:rsidR="00577716" w:rsidRPr="00297FA1" w:rsidRDefault="00577716" w:rsidP="002E08AE">
            <w:pPr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16A910BA" wp14:editId="6EF375DA">
                      <wp:simplePos x="0" y="0"/>
                      <wp:positionH relativeFrom="column">
                        <wp:posOffset>3991610</wp:posOffset>
                      </wp:positionH>
                      <wp:positionV relativeFrom="paragraph">
                        <wp:posOffset>89535</wp:posOffset>
                      </wp:positionV>
                      <wp:extent cx="276225" cy="237490"/>
                      <wp:effectExtent l="0" t="0" r="9525" b="4445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" o:spid="_x0000_s1030" type="#_x0000_t202" style="position:absolute;margin-left:314.3pt;margin-top:7.05pt;width:21.75pt;height:18.7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0C083FEE" wp14:editId="33894C40">
                      <wp:simplePos x="0" y="0"/>
                      <wp:positionH relativeFrom="column">
                        <wp:posOffset>2513330</wp:posOffset>
                      </wp:positionH>
                      <wp:positionV relativeFrom="paragraph">
                        <wp:posOffset>89535</wp:posOffset>
                      </wp:positionV>
                      <wp:extent cx="276225" cy="237490"/>
                      <wp:effectExtent l="0" t="0" r="9525" b="4445"/>
                      <wp:wrapNone/>
                      <wp:docPr id="34" name="Text Box 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88" o:spid="_x0000_s1031" type="#_x0000_t202" style="position:absolute;margin-left:197.9pt;margin-top:7.05pt;width:21.75pt;height:18.7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77716" w:rsidRPr="00297FA1" w:rsidRDefault="00577716" w:rsidP="002E08A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9012B3E" wp14:editId="3CE4E66E">
                      <wp:simplePos x="0" y="0"/>
                      <wp:positionH relativeFrom="column">
                        <wp:posOffset>1746885</wp:posOffset>
                      </wp:positionH>
                      <wp:positionV relativeFrom="paragraph">
                        <wp:posOffset>26035</wp:posOffset>
                      </wp:positionV>
                      <wp:extent cx="160020" cy="5080"/>
                      <wp:effectExtent l="0" t="0" r="0" b="0"/>
                      <wp:wrapNone/>
                      <wp:docPr id="32" name="Line 1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" cy="5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7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55pt,2.05pt" to="150.1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PGuGQIAAC0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"/>
                  </w:pict>
                </mc:Fallback>
              </mc:AlternateContent>
            </w: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468DC02" wp14:editId="35CD0E98">
                      <wp:simplePos x="0" y="0"/>
                      <wp:positionH relativeFrom="column">
                        <wp:posOffset>1394460</wp:posOffset>
                      </wp:positionH>
                      <wp:positionV relativeFrom="paragraph">
                        <wp:posOffset>26035</wp:posOffset>
                      </wp:positionV>
                      <wp:extent cx="114300" cy="0"/>
                      <wp:effectExtent l="0" t="0" r="0" b="0"/>
                      <wp:wrapNone/>
                      <wp:docPr id="31" name="Line 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8pt,2.05pt" to="118.8pt,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Pu5Ew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"/>
                  </w:pict>
                </mc:Fallback>
              </mc:AlternateContent>
            </w:r>
            <w:r>
              <w:rPr>
                <w:rFonts w:ascii="Comic Sans MS" w:hAnsi="Comic Sans MS"/>
              </w:rPr>
              <w:t>8</w:t>
            </w:r>
            <w:r w:rsidRPr="00297FA1">
              <w:rPr>
                <w:rFonts w:ascii="Comic Sans MS" w:hAnsi="Comic Sans MS"/>
              </w:rPr>
              <w:t xml:space="preserve">.  Given: </w:t>
            </w:r>
            <w:r w:rsidRPr="00297FA1">
              <w:rPr>
                <w:rFonts w:ascii="Comic Sans MS" w:hAnsi="Comic Sans MS"/>
                <w:position w:val="-4"/>
              </w:rPr>
              <w:object w:dxaOrig="1040" w:dyaOrig="260">
                <v:shape id="_x0000_i1029" type="#_x0000_t75" style="width:52.35pt;height:12.15pt" o:ole="">
                  <v:imagedata r:id="rId13" o:title=""/>
                </v:shape>
                <o:OLEObject Type="Embed" ProgID="Equation.DSMT4" ShapeID="_x0000_i1029" DrawAspect="Content" ObjectID="_1474873824" r:id="rId19"/>
              </w:object>
            </w:r>
            <w:r w:rsidRPr="00297FA1">
              <w:rPr>
                <w:rFonts w:ascii="Comic Sans MS" w:hAnsi="Comic Sans MS"/>
              </w:rPr>
              <w:t xml:space="preserve">, </w:t>
            </w:r>
            <w:r w:rsidRPr="00297FA1">
              <w:rPr>
                <w:rFonts w:ascii="Comic Sans MS" w:hAnsi="Comic Sans MS"/>
                <w:position w:val="-4"/>
              </w:rPr>
              <w:object w:dxaOrig="1040" w:dyaOrig="260">
                <v:shape id="_x0000_i1030" type="#_x0000_t75" style="width:52.35pt;height:12.15pt" o:ole="">
                  <v:imagedata r:id="rId20" o:title=""/>
                </v:shape>
                <o:OLEObject Type="Embed" ProgID="Equation.DSMT4" ShapeID="_x0000_i1030" DrawAspect="Content" ObjectID="_1474873825" r:id="rId21"/>
              </w:object>
            </w:r>
            <w:r w:rsidRPr="00297FA1">
              <w:rPr>
                <w:rFonts w:ascii="Comic Sans MS" w:hAnsi="Comic Sans MS"/>
              </w:rPr>
              <w:t xml:space="preserve">, and </w:t>
            </w:r>
            <w:r w:rsidRPr="00297FA1">
              <w:rPr>
                <w:rFonts w:ascii="Comic Sans MS" w:hAnsi="Comic Sans MS"/>
                <w:position w:val="-10"/>
              </w:rPr>
              <w:object w:dxaOrig="1460" w:dyaOrig="260">
                <v:shape id="_x0000_i1031" type="#_x0000_t75" style="width:72.95pt;height:12.15pt" o:ole="">
                  <v:imagedata r:id="rId22" o:title=""/>
                </v:shape>
                <o:OLEObject Type="Embed" ProgID="Equation.DSMT4" ShapeID="_x0000_i1031" DrawAspect="Content" ObjectID="_1474873826" r:id="rId23"/>
              </w:object>
            </w:r>
          </w:p>
          <w:p w:rsidR="00577716" w:rsidRPr="00297FA1" w:rsidRDefault="00577716" w:rsidP="00972AE7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Using</w:t>
            </w:r>
            <w:r w:rsidRPr="00297FA1">
              <w:rPr>
                <w:rFonts w:ascii="Comic Sans MS" w:hAnsi="Comic Sans MS"/>
              </w:rPr>
              <w:t xml:space="preserve"> </w:t>
            </w:r>
            <w:proofErr w:type="spellStart"/>
            <w:r w:rsidRPr="00297FA1">
              <w:rPr>
                <w:rFonts w:ascii="Comic Sans MS" w:hAnsi="Comic Sans MS"/>
              </w:rPr>
              <w:t>the</w:t>
            </w:r>
            <w:r w:rsidR="00972AE7">
              <w:rPr>
                <w:rFonts w:ascii="Comic Sans MS" w:hAnsi="Comic Sans MS"/>
              </w:rPr>
              <w:t>AAS</w:t>
            </w:r>
            <w:proofErr w:type="spellEnd"/>
            <w:r w:rsidRPr="00297FA1">
              <w:rPr>
                <w:rFonts w:ascii="Comic Sans MS" w:hAnsi="Comic Sans MS"/>
              </w:rPr>
              <w:t xml:space="preserve"> Congruence </w:t>
            </w:r>
            <w:r w:rsidR="00972AE7">
              <w:rPr>
                <w:rFonts w:ascii="Comic Sans MS" w:hAnsi="Comic Sans MS"/>
              </w:rPr>
              <w:t>Theorem</w:t>
            </w:r>
          </w:p>
        </w:tc>
      </w:tr>
      <w:tr w:rsidR="00577716" w:rsidRPr="00835D77" w:rsidTr="002E08AE">
        <w:tc>
          <w:tcPr>
            <w:tcW w:w="558" w:type="dxa"/>
            <w:shd w:val="clear" w:color="auto" w:fill="auto"/>
            <w:vAlign w:val="bottom"/>
          </w:tcPr>
          <w:p w:rsidR="00577716" w:rsidRPr="00297FA1" w:rsidRDefault="00577716" w:rsidP="002E08AE">
            <w:pPr>
              <w:rPr>
                <w:rFonts w:ascii="Arial" w:hAnsi="Arial" w:cs="Arial"/>
              </w:rPr>
            </w:pPr>
          </w:p>
        </w:tc>
        <w:tc>
          <w:tcPr>
            <w:tcW w:w="9000" w:type="dxa"/>
            <w:shd w:val="clear" w:color="auto" w:fill="auto"/>
          </w:tcPr>
          <w:p w:rsidR="00577716" w:rsidRPr="00297FA1" w:rsidRDefault="00577716" w:rsidP="002E08AE">
            <w:pPr>
              <w:rPr>
                <w:rFonts w:ascii="Comic Sans MS" w:hAnsi="Comic Sans MS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2F15DEAA" wp14:editId="750BE583">
                      <wp:simplePos x="0" y="0"/>
                      <wp:positionH relativeFrom="column">
                        <wp:posOffset>3277391</wp:posOffset>
                      </wp:positionH>
                      <wp:positionV relativeFrom="paragraph">
                        <wp:posOffset>86348</wp:posOffset>
                      </wp:positionV>
                      <wp:extent cx="276225" cy="232913"/>
                      <wp:effectExtent l="0" t="0" r="9525" b="0"/>
                      <wp:wrapNone/>
                      <wp:docPr id="26" name="Text Box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29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4" o:spid="_x0000_s1032" type="#_x0000_t202" style="position:absolute;margin-left:258.05pt;margin-top:6.8pt;width:21.75pt;height:18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IGPhgIAABg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" stroked="f">
                      <v:textbox>
                        <w:txbxContent>
                          <w:p w:rsidR="00577716" w:rsidRDefault="00577716" w:rsidP="00577716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80FE6B8" wp14:editId="3512D1A0">
                      <wp:simplePos x="0" y="0"/>
                      <wp:positionH relativeFrom="column">
                        <wp:posOffset>1060402</wp:posOffset>
                      </wp:positionH>
                      <wp:positionV relativeFrom="paragraph">
                        <wp:posOffset>146734</wp:posOffset>
                      </wp:positionV>
                      <wp:extent cx="276225" cy="241540"/>
                      <wp:effectExtent l="0" t="0" r="9525" b="6350"/>
                      <wp:wrapNone/>
                      <wp:docPr id="30" name="Text Box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41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6" o:spid="_x0000_s1033" type="#_x0000_t202" style="position:absolute;margin-left:83.5pt;margin-top:11.55pt;width:21.75pt;height:1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" stroked="f">
                      <v:textbox>
                        <w:txbxContent>
                          <w:p w:rsidR="00577716" w:rsidRDefault="00577716" w:rsidP="00577716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2E00A41E" wp14:editId="69A4E731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384175</wp:posOffset>
                      </wp:positionV>
                      <wp:extent cx="1152525" cy="523875"/>
                      <wp:effectExtent l="0" t="0" r="0" b="0"/>
                      <wp:wrapNone/>
                      <wp:docPr id="29" name="AutoShape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304" o:spid="_x0000_s1026" type="#_x0000_t5" style="position:absolute;margin-left:48.9pt;margin-top:30.25pt;width:90.75pt;height:41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764629E6" wp14:editId="7CC25A5B">
                      <wp:simplePos x="0" y="0"/>
                      <wp:positionH relativeFrom="column">
                        <wp:posOffset>344805</wp:posOffset>
                      </wp:positionH>
                      <wp:positionV relativeFrom="paragraph">
                        <wp:posOffset>793115</wp:posOffset>
                      </wp:positionV>
                      <wp:extent cx="276225" cy="237490"/>
                      <wp:effectExtent l="0" t="0" r="0" b="0"/>
                      <wp:wrapNone/>
                      <wp:docPr id="28" name="Text Box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7" o:spid="_x0000_s1034" type="#_x0000_t202" style="position:absolute;margin-left:27.15pt;margin-top:62.45pt;width:21.75pt;height:18.7pt;z-index:251689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711545D" wp14:editId="7EDE3EA3">
                      <wp:simplePos x="0" y="0"/>
                      <wp:positionH relativeFrom="column">
                        <wp:posOffset>1823085</wp:posOffset>
                      </wp:positionH>
                      <wp:positionV relativeFrom="paragraph">
                        <wp:posOffset>793115</wp:posOffset>
                      </wp:positionV>
                      <wp:extent cx="276225" cy="237490"/>
                      <wp:effectExtent l="0" t="0" r="0" b="0"/>
                      <wp:wrapNone/>
                      <wp:docPr id="27" name="Text Box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305" o:spid="_x0000_s1035" type="#_x0000_t202" style="position:absolute;margin-left:143.55pt;margin-top:62.45pt;width:21.75pt;height:18.7pt;z-index:251687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2491F7F" wp14:editId="6A4A0188">
                      <wp:simplePos x="0" y="0"/>
                      <wp:positionH relativeFrom="column">
                        <wp:posOffset>4038600</wp:posOffset>
                      </wp:positionH>
                      <wp:positionV relativeFrom="paragraph">
                        <wp:posOffset>726440</wp:posOffset>
                      </wp:positionV>
                      <wp:extent cx="276225" cy="237490"/>
                      <wp:effectExtent l="0" t="0" r="0" b="0"/>
                      <wp:wrapNone/>
                      <wp:docPr id="25" name="Text Box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3" o:spid="_x0000_s1036" type="#_x0000_t202" style="position:absolute;margin-left:318pt;margin-top:57.2pt;width:21.75pt;height:18.7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429B9AA" wp14:editId="3FC480E1">
                      <wp:simplePos x="0" y="0"/>
                      <wp:positionH relativeFrom="column">
                        <wp:posOffset>2836545</wp:posOffset>
                      </wp:positionH>
                      <wp:positionV relativeFrom="paragraph">
                        <wp:posOffset>316230</wp:posOffset>
                      </wp:positionV>
                      <wp:extent cx="1152525" cy="523875"/>
                      <wp:effectExtent l="0" t="0" r="0" b="0"/>
                      <wp:wrapNone/>
                      <wp:docPr id="24" name="AutoShape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2525" cy="52387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292" o:spid="_x0000_s1026" type="#_x0000_t5" style="position:absolute;margin-left:223.35pt;margin-top:24.9pt;width:90.75pt;height:41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"/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0911492" wp14:editId="08CF2745">
                      <wp:simplePos x="0" y="0"/>
                      <wp:positionH relativeFrom="column">
                        <wp:posOffset>2560320</wp:posOffset>
                      </wp:positionH>
                      <wp:positionV relativeFrom="paragraph">
                        <wp:posOffset>726440</wp:posOffset>
                      </wp:positionV>
                      <wp:extent cx="276225" cy="237490"/>
                      <wp:effectExtent l="0" t="0" r="0" b="0"/>
                      <wp:wrapNone/>
                      <wp:docPr id="23" name="Text Box 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374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77716" w:rsidRDefault="00577716" w:rsidP="00577716">
                                  <w: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95" o:spid="_x0000_s1037" type="#_x0000_t202" style="position:absolute;margin-left:201.6pt;margin-top:57.2pt;width:21.75pt;height:18.7pt;z-index:251677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" stroked="f">
                      <v:textbox style="mso-fit-shape-to-text:t">
                        <w:txbxContent>
                          <w:p w:rsidR="00577716" w:rsidRDefault="00577716" w:rsidP="00577716">
                            <w:r>
                              <w:t>Z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77716" w:rsidRPr="00297FA1" w:rsidRDefault="00577716" w:rsidP="002E08AE">
            <w:pPr>
              <w:rPr>
                <w:rFonts w:ascii="Comic Sans MS" w:hAnsi="Comic Sans MS"/>
              </w:rPr>
            </w:pPr>
          </w:p>
          <w:p w:rsidR="00577716" w:rsidRPr="00297FA1" w:rsidRDefault="00577716" w:rsidP="002E08AE">
            <w:pPr>
              <w:rPr>
                <w:rFonts w:ascii="Comic Sans MS" w:hAnsi="Comic Sans MS"/>
              </w:rPr>
            </w:pPr>
          </w:p>
          <w:p w:rsidR="00577716" w:rsidRPr="00297FA1" w:rsidRDefault="00577716" w:rsidP="00577716">
            <w:pPr>
              <w:rPr>
                <w:rFonts w:ascii="Comic Sans MS" w:hAnsi="Comic Sans MS"/>
              </w:rPr>
            </w:pPr>
          </w:p>
        </w:tc>
      </w:tr>
    </w:tbl>
    <w:p w:rsidR="00D34541" w:rsidRPr="00190E61" w:rsidRDefault="009E0559" w:rsidP="00D34541">
      <w:pPr>
        <w:rPr>
          <w:b/>
        </w:rPr>
      </w:pPr>
      <w:r>
        <w:rPr>
          <w:b/>
        </w:rPr>
        <w:t>U</w:t>
      </w:r>
      <w:r w:rsidR="00D34541" w:rsidRPr="00190E61">
        <w:rPr>
          <w:b/>
        </w:rPr>
        <w:t>se the diagram at right for #s 20 - 23.</w:t>
      </w:r>
    </w:p>
    <w:p w:rsidR="00D34541" w:rsidRDefault="00957647" w:rsidP="00D34541">
      <w:r>
        <w:t>JFGH is a parallelogram</w:t>
      </w:r>
      <w:r w:rsidR="00D34541">
        <w:t xml:space="preserve">                                   </w:t>
      </w:r>
      <w:r w:rsidR="00D34541">
        <w:tab/>
        <w:t xml:space="preserve">                 </w:t>
      </w:r>
    </w:p>
    <w:p w:rsidR="00D34541" w:rsidRDefault="00D34541" w:rsidP="00D34541">
      <w:pPr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46308705" wp14:editId="4EB89F09">
                <wp:simplePos x="0" y="0"/>
                <wp:positionH relativeFrom="column">
                  <wp:posOffset>3448685</wp:posOffset>
                </wp:positionH>
                <wp:positionV relativeFrom="paragraph">
                  <wp:posOffset>55245</wp:posOffset>
                </wp:positionV>
                <wp:extent cx="2209800" cy="1143000"/>
                <wp:effectExtent l="0" t="0" r="0" b="0"/>
                <wp:wrapNone/>
                <wp:docPr id="47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143000"/>
                          <a:chOff x="5760" y="6480"/>
                          <a:chExt cx="3480" cy="1800"/>
                        </a:xfrm>
                      </wpg:grpSpPr>
                      <pic:pic xmlns:pic="http://schemas.openxmlformats.org/drawingml/2006/picture">
                        <pic:nvPicPr>
                          <pic:cNvPr id="48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60" y="6480"/>
                            <a:ext cx="3480" cy="17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9" name="Line 85"/>
                        <wps:cNvCnPr/>
                        <wps:spPr bwMode="auto">
                          <a:xfrm flipH="1" flipV="1">
                            <a:off x="8028" y="7524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7200"/>
                            <a:ext cx="8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4541" w:rsidRDefault="00586B11" w:rsidP="00D34541">
                              <w:r>
                                <w:t>97</w:t>
                              </w:r>
                              <w:r w:rsidR="00D34541" w:rsidRPr="001C731A"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6994" y="6744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4541" w:rsidRDefault="00586B11" w:rsidP="00D34541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6572" y="7352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4541" w:rsidRDefault="00586B11" w:rsidP="00D34541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720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4541" w:rsidRDefault="00586B11" w:rsidP="00D34541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960" y="792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34541" w:rsidRDefault="00586B11" w:rsidP="00D34541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38" style="position:absolute;margin-left:271.55pt;margin-top:4.35pt;width:174pt;height:90pt;z-index:251696128" coordorigin="5760,6480" coordsize="3480,1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">
                <v:shape id="Picture 84" o:spid="_x0000_s1039" type="#_x0000_t75" style="position:absolute;left:5760;top:6480;width:3480;height:17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hV5HAAAAA2wAAAA8AAABkcnMvZG93bnJldi54bWxET89rwjAUvg/2P4Q32G2mOimjGsUKgrdh&#10;6+7P5tkUm5fSZG23v94cBI8f3+/1drKtGKj3jWMF81kCgrhyuuFawbk8fHyB8AFZY+uYFPyRh+3m&#10;9WWNmXYjn2goQi1iCPsMFZgQukxKXxmy6GeuI47c1fUWQ4R9LXWPYwy3rVwkSSotNhwbDHa0N1Td&#10;il+r4HL4vF6qf1Pmx5/6fPs+5UU6z5V6f5t2KxCBpvAUP9xHrWAZx8Yv8QfIzR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GFXkcAAAADbAAAADwAAAAAAAAAAAAAAAACfAgAA&#10;ZHJzL2Rvd25yZXYueG1sUEsFBgAAAAAEAAQA9wAAAIwDAAAAAA==&#10;">
                  <v:imagedata r:id="rId25" o:title="" chromakey="white"/>
                </v:shape>
                <v:line id="Line 85" o:spid="_x0000_s1040" style="position:absolute;flip:x y;visibility:visible;mso-wrap-style:square" from="8028,7524" to="8148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NQecIAAADbAAAADwAAAGRycy9kb3ducmV2LnhtbESPUWvCQBCE34X+h2MLvumlkkqbeooR&#10;In0qaPsDtrltEsztheyZxH/vFQp9HGbmG2azm1yrBuql8WzgaZmAIi69bbgy8PVZLF5ASUC22Hom&#10;AzcS2G0fZhvMrB/5RMM5VCpCWDI0UIfQZVpLWZNDWfqOOHo/vncYouwrbXscI9y1epUka+2w4bhQ&#10;Y0eHmsrL+eoMFBQkf84luejm20p6/OiGiYyZP077N1CBpvAf/mu/WwPpK/x+iT9Ab+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NQecIAAADbAAAADwAAAAAAAAAAAAAA&#10;AAChAgAAZHJzL2Rvd25yZXYueG1sUEsFBgAAAAAEAAQA+QAAAJADAAAAAA==&#10;">
                  <v:stroke startarrow="open"/>
                </v:line>
                <v:shape id="Text Box 86" o:spid="_x0000_s1041" type="#_x0000_t202" style="position:absolute;left:7680;top:7200;width:8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D34541" w:rsidRDefault="00586B11" w:rsidP="00D34541">
                        <w:r>
                          <w:t>97</w:t>
                        </w:r>
                        <w:r w:rsidR="00D34541" w:rsidRPr="001C731A"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7" o:spid="_x0000_s1042" type="#_x0000_t202" style="position:absolute;left:6994;top:6744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D34541" w:rsidRDefault="00586B11" w:rsidP="00D34541">
                        <w:r>
                          <w:t>8</w:t>
                        </w:r>
                      </w:p>
                    </w:txbxContent>
                  </v:textbox>
                </v:shape>
                <v:shape id="Text Box 88" o:spid="_x0000_s1043" type="#_x0000_t202" style="position:absolute;left:6572;top:7352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D34541" w:rsidRDefault="00586B11" w:rsidP="00D34541">
                        <w:r>
                          <w:t>3</w:t>
                        </w:r>
                      </w:p>
                    </w:txbxContent>
                  </v:textbox>
                </v:shape>
                <v:shape id="Text Box 89" o:spid="_x0000_s1044" type="#_x0000_t202" style="position:absolute;left:8520;top:720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D34541" w:rsidRDefault="00586B11" w:rsidP="00D34541">
                        <w:r>
                          <w:t>15</w:t>
                        </w:r>
                      </w:p>
                    </w:txbxContent>
                  </v:textbox>
                </v:shape>
                <v:shape id="Text Box 90" o:spid="_x0000_s1045" type="#_x0000_t202" style="position:absolute;left:6960;top:792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D34541" w:rsidRDefault="00586B11" w:rsidP="00D34541">
                        <w: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 xml:space="preserve">10.  Find </w:t>
      </w:r>
      <w:r w:rsidRPr="00C45DD0">
        <w:rPr>
          <w:i/>
        </w:rPr>
        <w:t>m</w:t>
      </w:r>
      <w:r w:rsidRPr="00812143">
        <w:rPr>
          <w:color w:val="000000"/>
          <w:position w:val="-4"/>
        </w:rPr>
        <w:object w:dxaOrig="260" w:dyaOrig="240">
          <v:shape id="_x0000_i1032" type="#_x0000_t75" style="width:12.9pt;height:12.25pt" o:ole="">
            <v:imagedata r:id="rId26" o:title=""/>
          </v:shape>
          <o:OLEObject Type="Embed" ProgID="Equation.DSMT4" ShapeID="_x0000_i1032" DrawAspect="Content" ObjectID="_1474873827" r:id="rId27"/>
        </w:object>
      </w:r>
      <w:r>
        <w:rPr>
          <w:color w:val="000000"/>
        </w:rPr>
        <w:t xml:space="preserve">HJF            ____________    </w:t>
      </w:r>
    </w:p>
    <w:p w:rsidR="00D34541" w:rsidRDefault="00D34541" w:rsidP="00D34541">
      <w:pPr>
        <w:rPr>
          <w:color w:val="000000"/>
        </w:rPr>
      </w:pPr>
      <w:r>
        <w:rPr>
          <w:color w:val="000000"/>
        </w:rPr>
        <w:t>11.  Find GK</w:t>
      </w:r>
      <w:r>
        <w:rPr>
          <w:color w:val="000000"/>
        </w:rPr>
        <w:tab/>
      </w:r>
      <w:r>
        <w:rPr>
          <w:color w:val="000000"/>
        </w:rPr>
        <w:tab/>
        <w:t>____________</w:t>
      </w:r>
    </w:p>
    <w:p w:rsidR="00D34541" w:rsidRDefault="00D34541" w:rsidP="00D34541">
      <w:pPr>
        <w:rPr>
          <w:color w:val="000000"/>
        </w:rPr>
      </w:pPr>
      <w:r>
        <w:rPr>
          <w:color w:val="000000"/>
        </w:rPr>
        <w:t>12.  Find FJ</w:t>
      </w:r>
      <w:r>
        <w:rPr>
          <w:color w:val="000000"/>
        </w:rPr>
        <w:tab/>
      </w:r>
      <w:r>
        <w:rPr>
          <w:color w:val="000000"/>
        </w:rPr>
        <w:tab/>
        <w:t>____________</w:t>
      </w:r>
    </w:p>
    <w:p w:rsidR="00D34541" w:rsidRDefault="00D34541" w:rsidP="00D34541">
      <w:pPr>
        <w:rPr>
          <w:color w:val="000000"/>
        </w:rPr>
      </w:pPr>
      <w:r>
        <w:rPr>
          <w:color w:val="000000"/>
        </w:rPr>
        <w:t xml:space="preserve">13.  Find </w:t>
      </w:r>
      <w:r w:rsidRPr="00C45DD0">
        <w:rPr>
          <w:i/>
          <w:color w:val="000000"/>
        </w:rPr>
        <w:t>m</w:t>
      </w:r>
      <w:r w:rsidRPr="00812143">
        <w:rPr>
          <w:color w:val="000000"/>
          <w:position w:val="-4"/>
        </w:rPr>
        <w:object w:dxaOrig="260" w:dyaOrig="240">
          <v:shape id="_x0000_i1033" type="#_x0000_t75" style="width:12.9pt;height:12.25pt" o:ole="">
            <v:imagedata r:id="rId26" o:title=""/>
          </v:shape>
          <o:OLEObject Type="Embed" ProgID="Equation.DSMT4" ShapeID="_x0000_i1033" DrawAspect="Content" ObjectID="_1474873828" r:id="rId28"/>
        </w:object>
      </w:r>
      <w:r>
        <w:rPr>
          <w:color w:val="000000"/>
        </w:rPr>
        <w:t>GFJ</w:t>
      </w:r>
      <w:r>
        <w:rPr>
          <w:color w:val="000000"/>
        </w:rPr>
        <w:tab/>
        <w:t>____________</w:t>
      </w:r>
    </w:p>
    <w:p w:rsidR="00D34541" w:rsidRDefault="00D34541" w:rsidP="00D34541">
      <w:pPr>
        <w:rPr>
          <w:color w:val="000000"/>
        </w:rPr>
      </w:pPr>
    </w:p>
    <w:p w:rsidR="00D34541" w:rsidRDefault="00D34541" w:rsidP="00D34541">
      <w:pPr>
        <w:rPr>
          <w:b/>
        </w:rPr>
      </w:pPr>
      <w:r>
        <w:rPr>
          <w:b/>
        </w:rPr>
        <w:t>True or false</w:t>
      </w:r>
    </w:p>
    <w:p w:rsidR="00D34541" w:rsidRDefault="00D34541" w:rsidP="00D34541">
      <w:r>
        <w:t>14.  Opposite angles are congruent in a parallelogram.</w:t>
      </w:r>
      <w:r>
        <w:tab/>
      </w:r>
      <w:r>
        <w:tab/>
        <w:t xml:space="preserve">   </w:t>
      </w:r>
      <w:r>
        <w:tab/>
      </w:r>
      <w:r>
        <w:tab/>
      </w:r>
      <w:r>
        <w:tab/>
        <w:t>_____________</w:t>
      </w:r>
    </w:p>
    <w:p w:rsidR="00D34541" w:rsidRDefault="00D34541" w:rsidP="00D34541">
      <w:r>
        <w:t>15.  The diagonals of a rectangle are congruent.</w:t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r>
        <w:tab/>
        <w:t>_____________</w:t>
      </w:r>
    </w:p>
    <w:p w:rsidR="00D34541" w:rsidRDefault="00D34541" w:rsidP="00D34541">
      <w:r>
        <w:t>16.  Consecutive angles in a parallelogram are complementary.</w:t>
      </w:r>
      <w:r>
        <w:tab/>
      </w:r>
      <w:r>
        <w:tab/>
      </w:r>
      <w:r>
        <w:tab/>
        <w:t xml:space="preserve">            </w:t>
      </w:r>
      <w:r>
        <w:tab/>
        <w:t>_____________</w:t>
      </w:r>
    </w:p>
    <w:p w:rsidR="00D34541" w:rsidRDefault="00D34541" w:rsidP="00D34541">
      <w:r>
        <w:t>17.  If a quadrilateral has at least 1 pair of parallel sides, then it’s a parallelogram.</w:t>
      </w:r>
      <w:r>
        <w:tab/>
        <w:t>_____________</w:t>
      </w:r>
    </w:p>
    <w:p w:rsidR="00D34541" w:rsidRDefault="00D34541" w:rsidP="00D34541"/>
    <w:p w:rsidR="00D34541" w:rsidRDefault="00D34541" w:rsidP="00D34541">
      <w:r>
        <w:t>18.  Find x and y in the parallelogram.</w:t>
      </w:r>
    </w:p>
    <w:p w:rsidR="00D34541" w:rsidRDefault="00D34541" w:rsidP="00D34541"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1" locked="0" layoutInCell="1" allowOverlap="1" wp14:anchorId="31FF4E0C" wp14:editId="2A61F010">
                <wp:simplePos x="0" y="0"/>
                <wp:positionH relativeFrom="column">
                  <wp:posOffset>642896</wp:posOffset>
                </wp:positionH>
                <wp:positionV relativeFrom="paragraph">
                  <wp:posOffset>243792</wp:posOffset>
                </wp:positionV>
                <wp:extent cx="2514600" cy="1371600"/>
                <wp:effectExtent l="19050" t="0" r="38100" b="19050"/>
                <wp:wrapNone/>
                <wp:docPr id="55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71600"/>
                          <a:chOff x="6000" y="12150"/>
                          <a:chExt cx="3960" cy="2160"/>
                        </a:xfrm>
                      </wpg:grpSpPr>
                      <wps:wsp>
                        <wps:cNvPr id="56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6000" y="12150"/>
                            <a:ext cx="3960" cy="2160"/>
                          </a:xfrm>
                          <a:prstGeom prst="parallelogram">
                            <a:avLst>
                              <a:gd name="adj" fmla="val 458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22"/>
                        <wps:cNvCnPr/>
                        <wps:spPr bwMode="auto">
                          <a:xfrm>
                            <a:off x="6960" y="12150"/>
                            <a:ext cx="204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3"/>
                        <wps:cNvCnPr/>
                        <wps:spPr bwMode="auto">
                          <a:xfrm flipV="1">
                            <a:off x="6000" y="12150"/>
                            <a:ext cx="396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50.6pt;margin-top:19.2pt;width:198pt;height:108pt;z-index:-251619328" coordorigin="6000,12150" coordsize="396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1" o:spid="_x0000_s1027" type="#_x0000_t7" style="position:absolute;left:6000;top:12150;width:39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EbHcIA&#10;AADbAAAADwAAAGRycy9kb3ducmV2LnhtbESP3YrCMBSE74V9h3AW9k7Tuv5RjbIKhcUbUfsAh+bY&#10;FpOT0mS1vv1GELwcZuYbZrXprRE36nzjWEE6SkAQl043XCkozvlwAcIHZI3GMSl4kIfN+mOwwky7&#10;Ox/pdgqViBD2GSqoQ2gzKX1Zk0U/ci1x9C6usxii7CqpO7xHuDVynCQzabHhuFBjS7uayuvpzyqY&#10;+Eda7A/51n8X6Xxejs0+N0apr8/+ZwkiUB/e4Vf7VyuYzuD5Jf4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MRsdwgAAANsAAAAPAAAAAAAAAAAAAAAAAJgCAABkcnMvZG93&#10;bnJldi54bWxQSwUGAAAAAAQABAD1AAAAhwMAAAAA&#10;"/>
                <v:line id="Line 22" o:spid="_x0000_s1028" style="position:absolute;visibility:visible;mso-wrap-style:square" from="6960,12150" to="900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23" o:spid="_x0000_s1029" style="position:absolute;flip:y;visibility:visible;mso-wrap-style:square" from="6000,12150" to="996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</v:group>
            </w:pict>
          </mc:Fallback>
        </mc:AlternateContent>
      </w:r>
    </w:p>
    <w:p w:rsidR="00D34541" w:rsidRDefault="00D34541" w:rsidP="00D34541">
      <w:r>
        <w:t xml:space="preserve">                                          </w:t>
      </w:r>
      <w:r w:rsidR="00586B11">
        <w:t xml:space="preserve">    </w:t>
      </w:r>
      <w:r>
        <w:t>x + 1                            5y + 9</w:t>
      </w:r>
      <w:r>
        <w:tab/>
      </w:r>
      <w:r>
        <w:tab/>
      </w:r>
      <w:r w:rsidRPr="00C45DD0">
        <w:rPr>
          <w:i/>
        </w:rPr>
        <w:t>x</w:t>
      </w:r>
      <w:r>
        <w:t xml:space="preserve"> = ___________________</w:t>
      </w:r>
    </w:p>
    <w:p w:rsidR="00D34541" w:rsidRDefault="00D34541" w:rsidP="00D34541">
      <w:r>
        <w:t xml:space="preserve">  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34541" w:rsidRDefault="00D34541" w:rsidP="00D34541">
      <w:pPr>
        <w:ind w:left="5040" w:firstLine="720"/>
      </w:pPr>
      <w:r w:rsidRPr="00C45DD0">
        <w:rPr>
          <w:i/>
        </w:rPr>
        <w:t>y</w:t>
      </w:r>
      <w:r>
        <w:t xml:space="preserve"> = ___________________</w:t>
      </w:r>
    </w:p>
    <w:p w:rsidR="00D34541" w:rsidRDefault="00D34541" w:rsidP="00D34541">
      <w:r>
        <w:t xml:space="preserve">                                         </w:t>
      </w:r>
      <w:r w:rsidR="00586B11">
        <w:t xml:space="preserve"> 6y – 5                      3x – 9</w:t>
      </w:r>
      <w:r>
        <w:t xml:space="preserve"> </w:t>
      </w:r>
    </w:p>
    <w:p w:rsidR="00D34541" w:rsidRDefault="00D34541" w:rsidP="00D34541"/>
    <w:p w:rsidR="00D34541" w:rsidRDefault="00586B11" w:rsidP="00D34541"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4A184466" wp14:editId="2004EBCD">
                <wp:simplePos x="0" y="0"/>
                <wp:positionH relativeFrom="column">
                  <wp:posOffset>3189658</wp:posOffset>
                </wp:positionH>
                <wp:positionV relativeFrom="paragraph">
                  <wp:posOffset>271780</wp:posOffset>
                </wp:positionV>
                <wp:extent cx="3218180" cy="1219200"/>
                <wp:effectExtent l="0" t="0" r="0" b="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8180" cy="1219200"/>
                          <a:chOff x="0" y="0"/>
                          <a:chExt cx="3218673" cy="1219770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43139" y="795591"/>
                            <a:ext cx="2375534" cy="424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86B11" w:rsidRDefault="00586B11" w:rsidP="00586B11">
                              <w:r>
                                <w:t>A</w:t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proofErr w:type="spellStart"/>
                              <w:r>
                                <w:t>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89" name="Picture 289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5673" cy="97377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" name="Curved Connector 2"/>
                        <wps:cNvCnPr/>
                        <wps:spPr>
                          <a:xfrm rot="10800000">
                            <a:off x="1235034" y="344384"/>
                            <a:ext cx="712470" cy="652780"/>
                          </a:xfrm>
                          <a:prstGeom prst="curved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46" style="position:absolute;margin-left:251.15pt;margin-top:21.4pt;width:253.4pt;height:96pt;z-index:251701248" coordsize="32186,121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">
                <v:shape id="_x0000_s1047" type="#_x0000_t202" style="position:absolute;left:8431;top:7955;width:23755;height:4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EbMMA&#10;AADcAAAADwAAAGRycy9kb3ducmV2LnhtbESPQWsCMRSE74X+h/AKvdXElrayGkVqCx68VLf3x+a5&#10;Wdy8LJunu/77plDwOMzMN8xiNYZWXahPTWQL04kBRVxF13BtoTx8Pc1AJUF22EYmC1dKsFre3y2w&#10;cHHgb7rspVYZwqlAC16kK7ROlaeAaRI74uwdYx9Qsuxr7XocMjy0+tmYNx2w4bzgsaMPT9Vpfw4W&#10;RNx6ei0/Q9r+jLvN4E31iqW1jw/jeg5KaJRb+L+9dRZezDv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lEbMMAAADcAAAADwAAAAAAAAAAAAAAAACYAgAAZHJzL2Rv&#10;d25yZXYueG1sUEsFBgAAAAAEAAQA9QAAAIgDAAAAAA==&#10;" filled="f" stroked="f">
                  <v:textbox style="mso-fit-shape-to-text:t">
                    <w:txbxContent>
                      <w:p w:rsidR="00586B11" w:rsidRDefault="00586B11" w:rsidP="00586B11">
                        <w:r>
                          <w:t>A</w:t>
                        </w:r>
                        <w:r>
                          <w:tab/>
                        </w:r>
                        <w:r>
                          <w:tab/>
                        </w:r>
                        <w:proofErr w:type="spellStart"/>
                        <w:r>
                          <w:t>A</w:t>
                        </w:r>
                        <w:proofErr w:type="spellEnd"/>
                      </w:p>
                    </w:txbxContent>
                  </v:textbox>
                </v:shape>
                <v:shape id="Picture 289" o:spid="_x0000_s1048" type="#_x0000_t75" style="position:absolute;width:17456;height:97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+Xp7GAAAA3AAAAA8AAABkcnMvZG93bnJldi54bWxEj0uLwkAQhO+C/2FowYvoZD34iI6iKwu7&#10;F/EJHptMmwQzPSEzxuz++h1B8FhU1VfUfNmYQtRUudyygo9BBII4sTrnVMHp+NWfgHAeWWNhmRT8&#10;koPlot2aY6ztg/dUH3wqAoRdjAoy78tYSpdkZNANbEkcvKutDPogq1TqCh8Bbgo5jKKRNJhzWMiw&#10;pM+MktvhbhSMml2Jm97f9kfux6dzvbleknWtVLfTrGYgPDX+HX61v7WC4WQKzzPhCMjF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cb5ensYAAADcAAAADwAAAAAAAAAAAAAA&#10;AACfAgAAZHJzL2Rvd25yZXYueG1sUEsFBgAAAAAEAAQA9wAAAJIDAAAAAA==&#10;">
                  <v:imagedata r:id="rId30" o:title=""/>
                  <v:path arrowok="t"/>
                </v:shape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urved Connector 2" o:spid="_x0000_s1049" type="#_x0000_t38" style="position:absolute;left:12350;top:3443;width:7125;height:6528;rotation:180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ayVcMAAADaAAAADwAAAGRycy9kb3ducmV2LnhtbESPT2vCQBTE7wW/w/KE3urGHKykriJi&#10;oSAe/HPp7ZF9JsHs25B9JrGf3hUKHoeZ+Q2zWA2uVh21ofJsYDpJQBHn3lZcGDifvj/moIIgW6w9&#10;k4E7BVgtR28LzKzv+UDdUQoVIRwyNFCKNJnWIS/JYZj4hjh6F986lCjbQtsW+wh3tU6TZKYdVhwX&#10;SmxoU1J+Pd6cgVmX979/l347v37aXVOInNPt3pj38bD+AiU0yCv83/6xBlJ4Xok3QC8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mslXDAAAA2gAAAA8AAAAAAAAAAAAA&#10;AAAAoQIAAGRycy9kb3ducmV2LnhtbFBLBQYAAAAABAAEAPkAAACRAwAAAAA=&#10;" adj="10800" strokecolor="#4579b8 [3044]">
                  <v:stroke endarrow="open"/>
                </v:shape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9200" behindDoc="1" locked="0" layoutInCell="1" allowOverlap="1" wp14:anchorId="079318C9" wp14:editId="312A980F">
            <wp:simplePos x="0" y="0"/>
            <wp:positionH relativeFrom="column">
              <wp:posOffset>-12700</wp:posOffset>
            </wp:positionH>
            <wp:positionV relativeFrom="paragraph">
              <wp:posOffset>273050</wp:posOffset>
            </wp:positionV>
            <wp:extent cx="1697990" cy="1301750"/>
            <wp:effectExtent l="0" t="0" r="0" b="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7990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9. What x-value would make the lines ||?</w:t>
      </w:r>
      <w:r>
        <w:tab/>
      </w:r>
      <w:r>
        <w:tab/>
        <w:t xml:space="preserve">20. Find the measure of </w:t>
      </w:r>
      <w:r>
        <w:rPr>
          <w:rFonts w:ascii="Symbol" w:hAnsi="Symbol"/>
        </w:rPr>
        <w:t></w:t>
      </w:r>
      <w:r>
        <w:t>A if the lines are II.</w:t>
      </w:r>
    </w:p>
    <w:p w:rsidR="00586B11" w:rsidRDefault="00586B11" w:rsidP="00D34541"/>
    <w:p w:rsidR="00D34541" w:rsidRDefault="00D34541" w:rsidP="00D34541"/>
    <w:p w:rsidR="00D34541" w:rsidRDefault="00D34541" w:rsidP="00D34541"/>
    <w:p w:rsidR="00577716" w:rsidRDefault="00577716" w:rsidP="00577716">
      <w:pPr>
        <w:rPr>
          <w:rFonts w:ascii="Comic Sans MS" w:hAnsi="Comic Sans MS"/>
        </w:rPr>
      </w:pPr>
    </w:p>
    <w:p w:rsidR="00FB049C" w:rsidRDefault="00FB049C" w:rsidP="00577716">
      <w:pPr>
        <w:rPr>
          <w:rFonts w:ascii="Comic Sans MS" w:hAnsi="Comic Sans MS"/>
        </w:rPr>
      </w:pPr>
    </w:p>
    <w:p w:rsidR="00577716" w:rsidRPr="00FB049C" w:rsidRDefault="00FB049C" w:rsidP="0057771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For 21 &amp; 22, find the measures of all </w:t>
      </w:r>
      <w:r>
        <w:rPr>
          <w:rFonts w:ascii="Symbol" w:hAnsi="Symbol"/>
        </w:rPr>
        <w:t></w:t>
      </w:r>
      <w:r>
        <w:rPr>
          <w:rFonts w:ascii="Comic Sans MS" w:hAnsi="Comic Sans MS"/>
          <w:noProof/>
        </w:rPr>
        <w:drawing>
          <wp:anchor distT="0" distB="0" distL="114300" distR="114300" simplePos="0" relativeHeight="251703296" behindDoc="1" locked="0" layoutInCell="1" allowOverlap="1" wp14:anchorId="630650CC" wp14:editId="04568039">
            <wp:simplePos x="0" y="0"/>
            <wp:positionH relativeFrom="column">
              <wp:posOffset>3656965</wp:posOffset>
            </wp:positionH>
            <wp:positionV relativeFrom="paragraph">
              <wp:posOffset>168910</wp:posOffset>
            </wp:positionV>
            <wp:extent cx="1923415" cy="190754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415" cy="1907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7F7B">
        <w:rPr>
          <w:noProof/>
        </w:rPr>
        <w:drawing>
          <wp:anchor distT="0" distB="0" distL="114300" distR="114300" simplePos="0" relativeHeight="251702272" behindDoc="1" locked="0" layoutInCell="1" allowOverlap="1" wp14:anchorId="298C5076" wp14:editId="06F79470">
            <wp:simplePos x="0" y="0"/>
            <wp:positionH relativeFrom="column">
              <wp:posOffset>-15766</wp:posOffset>
            </wp:positionH>
            <wp:positionV relativeFrom="paragraph">
              <wp:posOffset>296019</wp:posOffset>
            </wp:positionV>
            <wp:extent cx="2396359" cy="1541066"/>
            <wp:effectExtent l="0" t="0" r="4445" b="2540"/>
            <wp:wrapNone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443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</w:rPr>
        <w:t xml:space="preserve">s (not just </w:t>
      </w:r>
      <w:r>
        <w:rPr>
          <w:rFonts w:ascii="Comic Sans MS" w:hAnsi="Comic Sans MS"/>
          <w:i/>
        </w:rPr>
        <w:t>x</w:t>
      </w:r>
      <w:r>
        <w:rPr>
          <w:rFonts w:ascii="Comic Sans MS" w:hAnsi="Comic Sans MS"/>
        </w:rPr>
        <w:t xml:space="preserve"> and </w:t>
      </w:r>
      <w:r>
        <w:rPr>
          <w:rFonts w:ascii="Comic Sans MS" w:hAnsi="Comic Sans MS"/>
          <w:i/>
        </w:rPr>
        <w:t>a</w:t>
      </w:r>
      <w:r>
        <w:rPr>
          <w:rFonts w:ascii="Comic Sans MS" w:hAnsi="Comic Sans MS"/>
        </w:rPr>
        <w:t>)</w:t>
      </w:r>
    </w:p>
    <w:p w:rsidR="00FB049C" w:rsidRDefault="00BF7F7B" w:rsidP="00577716">
      <w:pPr>
        <w:rPr>
          <w:rFonts w:ascii="Comic Sans MS" w:hAnsi="Comic Sans MS"/>
        </w:rPr>
      </w:pPr>
      <w:r>
        <w:rPr>
          <w:rFonts w:ascii="Comic Sans MS" w:hAnsi="Comic Sans MS"/>
        </w:rPr>
        <w:t>21.</w:t>
      </w:r>
      <w:r>
        <w:rPr>
          <w:rFonts w:ascii="Comic Sans MS" w:hAnsi="Comic Sans MS"/>
        </w:rPr>
        <w:tab/>
      </w:r>
      <w:r w:rsidR="00FB049C">
        <w:rPr>
          <w:rFonts w:ascii="Comic Sans MS" w:hAnsi="Comic Sans MS"/>
        </w:rPr>
        <w:tab/>
      </w:r>
      <w:r w:rsidR="00FB049C">
        <w:rPr>
          <w:rFonts w:ascii="Comic Sans MS" w:hAnsi="Comic Sans MS"/>
        </w:rPr>
        <w:tab/>
      </w:r>
      <w:r w:rsidR="00FB049C">
        <w:rPr>
          <w:rFonts w:ascii="Comic Sans MS" w:hAnsi="Comic Sans MS"/>
        </w:rPr>
        <w:tab/>
      </w:r>
      <w:r w:rsidR="00FB049C">
        <w:rPr>
          <w:rFonts w:ascii="Comic Sans MS" w:hAnsi="Comic Sans MS"/>
        </w:rPr>
        <w:tab/>
      </w:r>
      <w:r w:rsidR="00FB049C">
        <w:rPr>
          <w:rFonts w:ascii="Comic Sans MS" w:hAnsi="Comic Sans MS"/>
        </w:rPr>
        <w:tab/>
      </w:r>
      <w:r w:rsidR="00FB049C">
        <w:rPr>
          <w:rFonts w:ascii="Comic Sans MS" w:hAnsi="Comic Sans MS"/>
        </w:rPr>
        <w:tab/>
        <w:t>22.</w:t>
      </w:r>
      <w:r w:rsidR="00FB049C" w:rsidRPr="00FB049C">
        <w:rPr>
          <w:rFonts w:ascii="Comic Sans MS" w:hAnsi="Comic Sans MS"/>
        </w:rPr>
        <w:t xml:space="preserve"> </w:t>
      </w:r>
    </w:p>
    <w:p w:rsidR="00BF7F7B" w:rsidRPr="00BF7F7B" w:rsidRDefault="00BF7F7B" w:rsidP="00577716">
      <w:pPr>
        <w:rPr>
          <w:rFonts w:ascii="Comic Sans MS" w:hAnsi="Comic Sans MS"/>
        </w:rPr>
      </w:pPr>
    </w:p>
    <w:p w:rsidR="00577716" w:rsidRDefault="00CF1370"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419478</wp:posOffset>
                </wp:positionH>
                <wp:positionV relativeFrom="paragraph">
                  <wp:posOffset>216973</wp:posOffset>
                </wp:positionV>
                <wp:extent cx="341708" cy="109855"/>
                <wp:effectExtent l="0" t="0" r="20320" b="2349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1708" cy="1098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8pt,17.1pt" to="374.9pt,2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878317</wp:posOffset>
                </wp:positionH>
                <wp:positionV relativeFrom="paragraph">
                  <wp:posOffset>216973</wp:posOffset>
                </wp:positionV>
                <wp:extent cx="252249" cy="110359"/>
                <wp:effectExtent l="0" t="0" r="14605" b="2349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249" cy="11035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5.4pt,17.1pt" to="325.2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" strokecolor="#4579b8 [3044]"/>
            </w:pict>
          </mc:Fallback>
        </mc:AlternateContent>
      </w:r>
    </w:p>
    <w:p w:rsidR="00D25583" w:rsidRDefault="00D25583"/>
    <w:p w:rsidR="00FB049C" w:rsidRDefault="00FB049C"/>
    <w:p w:rsidR="00FB049C" w:rsidRDefault="00E5460C">
      <w:r>
        <w:rPr>
          <w:noProof/>
        </w:rPr>
        <w:drawing>
          <wp:anchor distT="0" distB="0" distL="114300" distR="114300" simplePos="0" relativeHeight="251707392" behindDoc="1" locked="0" layoutInCell="1" allowOverlap="1" wp14:anchorId="10907BB5" wp14:editId="11E67A24">
            <wp:simplePos x="0" y="0"/>
            <wp:positionH relativeFrom="column">
              <wp:posOffset>246380</wp:posOffset>
            </wp:positionH>
            <wp:positionV relativeFrom="paragraph">
              <wp:posOffset>283210</wp:posOffset>
            </wp:positionV>
            <wp:extent cx="2280285" cy="128714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285" cy="12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F7F7B" w:rsidRDefault="00E5460C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44CB942" wp14:editId="1E6C039A">
                <wp:simplePos x="0" y="0"/>
                <wp:positionH relativeFrom="column">
                  <wp:posOffset>3562459</wp:posOffset>
                </wp:positionH>
                <wp:positionV relativeFrom="paragraph">
                  <wp:posOffset>276225</wp:posOffset>
                </wp:positionV>
                <wp:extent cx="1986455" cy="835573"/>
                <wp:effectExtent l="0" t="0" r="13970" b="22225"/>
                <wp:wrapNone/>
                <wp:docPr id="7" name="Parallelogram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6455" cy="835573"/>
                        </a:xfrm>
                        <a:prstGeom prst="parallelogram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7" o:spid="_x0000_s1026" type="#_x0000_t7" style="position:absolute;margin-left:280.5pt;margin-top:21.75pt;width:156.4pt;height:65.8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" adj="2271" filled="f" strokecolor="#243f60 [1604]" strokeweight="1.5pt"/>
            </w:pict>
          </mc:Fallback>
        </mc:AlternateContent>
      </w:r>
      <w:r w:rsidR="00FB049C">
        <w:t>23.</w:t>
      </w:r>
      <w:r w:rsidRPr="00E5460C"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24.</w:t>
      </w:r>
      <w:r w:rsidR="00E62923">
        <w:rPr>
          <w:noProof/>
        </w:rPr>
        <w:t xml:space="preserve"> Parallelogram</w:t>
      </w:r>
    </w:p>
    <w:p w:rsidR="00E5460C" w:rsidRDefault="00E5460C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    -2</w:t>
      </w:r>
      <w:r>
        <w:rPr>
          <w:i/>
          <w:noProof/>
        </w:rPr>
        <w:t>x</w:t>
      </w:r>
      <w:r>
        <w:rPr>
          <w:noProof/>
        </w:rPr>
        <w:t xml:space="preserve"> + 8</w:t>
      </w:r>
      <w:r>
        <w:rPr>
          <w:noProof/>
        </w:rPr>
        <w:tab/>
      </w:r>
      <w:r>
        <w:rPr>
          <w:noProof/>
        </w:rPr>
        <w:tab/>
        <w:t xml:space="preserve"> 4x – 22 </w:t>
      </w:r>
      <w:r>
        <w:rPr>
          <w:noProof/>
        </w:rPr>
        <w:tab/>
      </w:r>
    </w:p>
    <w:p w:rsidR="00E5460C" w:rsidRDefault="00E5460C">
      <w:pPr>
        <w:rPr>
          <w:noProof/>
        </w:rPr>
      </w:pPr>
    </w:p>
    <w:p w:rsidR="00E5460C" w:rsidRDefault="00E5460C">
      <w:pPr>
        <w:rPr>
          <w:noProof/>
        </w:rPr>
      </w:pPr>
    </w:p>
    <w:p w:rsidR="00E5460C" w:rsidRDefault="00E5460C">
      <w:pPr>
        <w:rPr>
          <w:noProof/>
        </w:rPr>
      </w:pPr>
    </w:p>
    <w:p w:rsidR="00E5460C" w:rsidRDefault="00E62923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712512" behindDoc="1" locked="0" layoutInCell="1" allowOverlap="1" wp14:anchorId="77DE45D1" wp14:editId="25295B90">
            <wp:simplePos x="0" y="0"/>
            <wp:positionH relativeFrom="column">
              <wp:posOffset>3178810</wp:posOffset>
            </wp:positionH>
            <wp:positionV relativeFrom="paragraph">
              <wp:posOffset>62865</wp:posOffset>
            </wp:positionV>
            <wp:extent cx="2016125" cy="10439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2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460C" w:rsidRDefault="00E62923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5816863" wp14:editId="008E8DB0">
                <wp:simplePos x="0" y="0"/>
                <wp:positionH relativeFrom="column">
                  <wp:posOffset>801792</wp:posOffset>
                </wp:positionH>
                <wp:positionV relativeFrom="paragraph">
                  <wp:posOffset>107774</wp:posOffset>
                </wp:positionV>
                <wp:extent cx="1477645" cy="835025"/>
                <wp:effectExtent l="114300" t="209550" r="122555" b="212725"/>
                <wp:wrapNone/>
                <wp:docPr id="8" name="Parallelogram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502030">
                          <a:off x="0" y="0"/>
                          <a:ext cx="1477645" cy="835025"/>
                        </a:xfrm>
                        <a:prstGeom prst="parallelogram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Parallelogram 8" o:spid="_x0000_s1026" type="#_x0000_t7" style="position:absolute;margin-left:63.15pt;margin-top:8.5pt;width:116.35pt;height:65.75pt;rotation:1640617fd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" adj="3052" filled="f" strokecolor="#243f60 [1604]" strokeweight="1.5pt"/>
            </w:pict>
          </mc:Fallback>
        </mc:AlternateContent>
      </w:r>
      <w:r w:rsidR="00E5460C">
        <w:rPr>
          <w:noProof/>
        </w:rPr>
        <w:t>25.</w:t>
      </w:r>
      <w:r>
        <w:rPr>
          <w:noProof/>
        </w:rPr>
        <w:t xml:space="preserve"> Parallelogram</w:t>
      </w:r>
      <w:r>
        <w:rPr>
          <w:noProof/>
        </w:rPr>
        <w:tab/>
      </w:r>
      <w:r>
        <w:rPr>
          <w:noProof/>
        </w:rPr>
        <w:tab/>
        <w:t>14x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26.</w:t>
      </w:r>
      <w:r>
        <w:rPr>
          <w:noProof/>
        </w:rPr>
        <w:tab/>
      </w:r>
    </w:p>
    <w:p w:rsidR="00E62923" w:rsidRDefault="00E62923">
      <w:pPr>
        <w:rPr>
          <w:noProof/>
        </w:rPr>
      </w:pPr>
    </w:p>
    <w:p w:rsidR="00E62923" w:rsidRDefault="00E62923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noProof/>
        </w:rPr>
      </w:pPr>
      <w:r>
        <w:rPr>
          <w:noProof/>
        </w:rPr>
        <w:tab/>
      </w:r>
      <w:r>
        <w:rPr>
          <w:noProof/>
        </w:rPr>
        <w:tab/>
        <w:t xml:space="preserve">        12x + 28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How long is segment BA?</w:t>
      </w:r>
    </w:p>
    <w:p w:rsidR="00E62923" w:rsidRDefault="00E62923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noProof/>
        </w:rPr>
      </w:pPr>
    </w:p>
    <w:p w:rsidR="00E62923" w:rsidRDefault="00E62923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noProof/>
        </w:rPr>
      </w:pPr>
      <w:bookmarkStart w:id="0" w:name="_GoBack"/>
      <w:bookmarkEnd w:id="0"/>
    </w:p>
    <w:p w:rsidR="00730FC1" w:rsidRDefault="00730FC1" w:rsidP="00730FC1">
      <w:r>
        <w:lastRenderedPageBreak/>
        <w:t>27</w:t>
      </w:r>
      <w:r w:rsidRPr="00C57915">
        <w:t>.</w:t>
      </w:r>
      <w:r w:rsidRPr="00C57915">
        <w:tab/>
      </w:r>
      <w:r>
        <w:t>Use the diagram at right to find the following lengths. B, D, &amp; F are midpoints.</w:t>
      </w:r>
    </w:p>
    <w:p w:rsidR="00730FC1" w:rsidRDefault="00730FC1" w:rsidP="00730FC1">
      <w:r>
        <w:rPr>
          <w:noProof/>
        </w:rPr>
        <w:drawing>
          <wp:anchor distT="0" distB="0" distL="114300" distR="114300" simplePos="0" relativeHeight="251714560" behindDoc="1" locked="0" layoutInCell="1" allowOverlap="1" wp14:anchorId="3498B86A" wp14:editId="61E78642">
            <wp:simplePos x="0" y="0"/>
            <wp:positionH relativeFrom="column">
              <wp:posOffset>2647950</wp:posOffset>
            </wp:positionH>
            <wp:positionV relativeFrom="paragraph">
              <wp:posOffset>16510</wp:posOffset>
            </wp:positionV>
            <wp:extent cx="2648585" cy="2242820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B =</w:t>
      </w:r>
    </w:p>
    <w:p w:rsidR="00730FC1" w:rsidRDefault="00730FC1" w:rsidP="00730FC1">
      <w:r>
        <w:t xml:space="preserve">CE = </w:t>
      </w:r>
    </w:p>
    <w:p w:rsidR="00730FC1" w:rsidRDefault="00730FC1" w:rsidP="00730FC1">
      <w:r>
        <w:t xml:space="preserve">BG = </w:t>
      </w:r>
    </w:p>
    <w:p w:rsidR="00730FC1" w:rsidRDefault="00730FC1" w:rsidP="00730FC1">
      <w:r>
        <w:t xml:space="preserve">AG = </w:t>
      </w:r>
    </w:p>
    <w:p w:rsidR="00730FC1" w:rsidRDefault="00730FC1" w:rsidP="00730FC1">
      <w:r>
        <w:t xml:space="preserve">AD = </w:t>
      </w:r>
    </w:p>
    <w:p w:rsidR="00730FC1" w:rsidRDefault="00730FC1" w:rsidP="00730FC1">
      <w:r>
        <w:t xml:space="preserve">Perimeter of </w:t>
      </w:r>
      <w:r>
        <w:sym w:font="Symbol" w:char="F044"/>
      </w:r>
      <w:r>
        <w:t xml:space="preserve">ACE = </w:t>
      </w:r>
    </w:p>
    <w:p w:rsidR="00730FC1" w:rsidRDefault="00730FC1" w:rsidP="00730FC1">
      <w:r>
        <w:t xml:space="preserve">Point G is called </w:t>
      </w:r>
      <w:proofErr w:type="gramStart"/>
      <w:r>
        <w:t>a  _</w:t>
      </w:r>
      <w:proofErr w:type="gramEnd"/>
      <w:r>
        <w:t>_________________</w:t>
      </w:r>
    </w:p>
    <w:p w:rsidR="00730FC1" w:rsidRDefault="00730FC1" w:rsidP="00730FC1">
      <w:r>
        <w:t>Segment BE is called a _____________________</w:t>
      </w:r>
    </w:p>
    <w:p w:rsidR="00730FC1" w:rsidRDefault="00730FC1" w:rsidP="00730FC1">
      <w:r>
        <w:rPr>
          <w:noProof/>
        </w:rPr>
        <w:drawing>
          <wp:anchor distT="0" distB="0" distL="114300" distR="114300" simplePos="0" relativeHeight="251716608" behindDoc="1" locked="0" layoutInCell="1" allowOverlap="1" wp14:anchorId="746ECE40" wp14:editId="59EB6EBA">
            <wp:simplePos x="0" y="0"/>
            <wp:positionH relativeFrom="column">
              <wp:posOffset>3494405</wp:posOffset>
            </wp:positionH>
            <wp:positionV relativeFrom="paragraph">
              <wp:posOffset>106045</wp:posOffset>
            </wp:positionV>
            <wp:extent cx="1801495" cy="15875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0FC1" w:rsidRDefault="00730FC1" w:rsidP="00730FC1">
      <w:r>
        <w:t>28. Use the diagram at right to answer the following:</w:t>
      </w:r>
    </w:p>
    <w:p w:rsidR="00730FC1" w:rsidRDefault="00730FC1" w:rsidP="00730FC1">
      <w:r>
        <w:t>If DB = 18, then GE = ______</w:t>
      </w:r>
    </w:p>
    <w:p w:rsidR="00730FC1" w:rsidRDefault="00730FC1" w:rsidP="00730FC1">
      <w:r>
        <w:t>If GF = 9, then CE = ______</w:t>
      </w:r>
    </w:p>
    <w:p w:rsidR="00730FC1" w:rsidRPr="00730FC1" w:rsidRDefault="00730FC1" w:rsidP="00730FC1">
      <w:r>
        <w:t xml:space="preserve">If GE = x – 3, and BD = x + 8, then </w:t>
      </w:r>
      <w:r>
        <w:rPr>
          <w:i/>
        </w:rPr>
        <w:t>x</w:t>
      </w:r>
      <w:r>
        <w:t xml:space="preserve"> = ______</w:t>
      </w:r>
    </w:p>
    <w:p w:rsidR="00E62923" w:rsidRDefault="00730FC1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noProof/>
        </w:rPr>
      </w:pPr>
      <w:r>
        <w:rPr>
          <w:noProof/>
        </w:rPr>
        <w:t xml:space="preserve">If the perimeter of </w:t>
      </w:r>
      <w:r>
        <w:rPr>
          <w:noProof/>
        </w:rPr>
        <w:sym w:font="Symbol" w:char="F044"/>
      </w:r>
      <w:r>
        <w:rPr>
          <w:noProof/>
        </w:rPr>
        <w:t xml:space="preserve">CEG = 15, then the perimeter of </w:t>
      </w:r>
      <w:r>
        <w:rPr>
          <w:noProof/>
        </w:rPr>
        <w:sym w:font="Symbol" w:char="F044"/>
      </w:r>
      <w:r>
        <w:rPr>
          <w:noProof/>
        </w:rPr>
        <w:t>BDF = ______</w:t>
      </w:r>
    </w:p>
    <w:p w:rsidR="00730FC1" w:rsidRPr="00D00CF5" w:rsidRDefault="00D00CF5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b/>
          <w:noProof/>
        </w:rPr>
      </w:pPr>
      <w:r w:rsidRPr="00D00CF5">
        <w:rPr>
          <w:b/>
          <w:noProof/>
        </w:rPr>
        <w:drawing>
          <wp:anchor distT="0" distB="0" distL="114300" distR="114300" simplePos="0" relativeHeight="251718656" behindDoc="1" locked="0" layoutInCell="1" allowOverlap="1" wp14:anchorId="3803AA9D" wp14:editId="7FB52917">
            <wp:simplePos x="0" y="0"/>
            <wp:positionH relativeFrom="column">
              <wp:posOffset>1193305</wp:posOffset>
            </wp:positionH>
            <wp:positionV relativeFrom="paragraph">
              <wp:posOffset>202071</wp:posOffset>
            </wp:positionV>
            <wp:extent cx="1809115" cy="98679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115" cy="98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0FC1" w:rsidRPr="00D00CF5">
        <w:rPr>
          <w:b/>
          <w:noProof/>
        </w:rPr>
        <w:t>Proofs!!</w:t>
      </w:r>
    </w:p>
    <w:p w:rsidR="00730FC1" w:rsidRDefault="00D00CF5" w:rsidP="00D00CF5">
      <w:pPr>
        <w:tabs>
          <w:tab w:val="left" w:pos="720"/>
          <w:tab w:val="left" w:pos="1440"/>
          <w:tab w:val="left" w:pos="2160"/>
          <w:tab w:val="center" w:pos="4680"/>
        </w:tabs>
        <w:spacing w:line="240" w:lineRule="auto"/>
        <w:rPr>
          <w:rFonts w:eastAsiaTheme="minorEastAsia"/>
          <w:noProof/>
        </w:rPr>
      </w:pPr>
      <w:r>
        <w:rPr>
          <w:noProof/>
        </w:rPr>
        <w:t xml:space="preserve">Given: </w:t>
      </w:r>
      <m:oMath>
        <m:acc>
          <m:accPr>
            <m:chr m:val="̅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JI</m:t>
            </m:r>
          </m:e>
        </m:acc>
      </m:oMath>
      <w:r>
        <w:rPr>
          <w:rFonts w:eastAsiaTheme="minorEastAsia"/>
          <w:noProof/>
        </w:rPr>
        <w:t xml:space="preserve"> bisects </w:t>
      </w:r>
      <w:r>
        <w:rPr>
          <w:rFonts w:ascii="Symbol" w:eastAsiaTheme="minorEastAsia" w:hAnsi="Symbol"/>
          <w:noProof/>
        </w:rPr>
        <w:t></w:t>
      </w:r>
      <w:r>
        <w:rPr>
          <w:rFonts w:eastAsiaTheme="minorEastAsia"/>
          <w:noProof/>
        </w:rPr>
        <w:t>HIJ</w:t>
      </w:r>
    </w:p>
    <w:p w:rsidR="00D00CF5" w:rsidRDefault="00D00CF5" w:rsidP="00D00CF5">
      <w:pPr>
        <w:tabs>
          <w:tab w:val="left" w:pos="720"/>
          <w:tab w:val="left" w:pos="1440"/>
          <w:tab w:val="left" w:pos="2160"/>
          <w:tab w:val="center" w:pos="4680"/>
        </w:tabs>
        <w:spacing w:line="240" w:lineRule="auto"/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m:oMath>
        <m:acc>
          <m:accPr>
            <m:chr m:val="̅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HI</m:t>
            </m:r>
          </m:e>
        </m:acc>
        <m:r>
          <w:rPr>
            <w:rFonts w:ascii="Cambria Math" w:hAnsi="Cambria Math"/>
            <w:i/>
            <w:noProof/>
          </w:rPr>
          <w:sym w:font="Symbol" w:char="F040"/>
        </m:r>
        <m:r>
          <w:rPr>
            <w:rFonts w:ascii="Cambria Math" w:hAnsi="Cambria Math"/>
            <w:noProof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noProof/>
              </w:rPr>
            </m:ctrlPr>
          </m:accPr>
          <m:e>
            <m:r>
              <w:rPr>
                <w:rFonts w:ascii="Cambria Math" w:eastAsiaTheme="minorEastAsia" w:hAnsi="Cambria Math"/>
                <w:noProof/>
              </w:rPr>
              <m:t>IK</m:t>
            </m:r>
          </m:e>
        </m:acc>
      </m:oMath>
    </w:p>
    <w:p w:rsidR="00D00CF5" w:rsidRDefault="00D00CF5" w:rsidP="00D00CF5">
      <w:pPr>
        <w:tabs>
          <w:tab w:val="left" w:pos="720"/>
          <w:tab w:val="left" w:pos="1440"/>
          <w:tab w:val="left" w:pos="2160"/>
          <w:tab w:val="center" w:pos="4680"/>
        </w:tabs>
        <w:spacing w:line="240" w:lineRule="auto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Prove: </w:t>
      </w:r>
      <w:r>
        <w:rPr>
          <w:rFonts w:eastAsiaTheme="minorEastAsia"/>
          <w:noProof/>
        </w:rPr>
        <w:sym w:font="Symbol" w:char="F044"/>
      </w:r>
      <w:r>
        <w:rPr>
          <w:rFonts w:eastAsiaTheme="minorEastAsia"/>
          <w:noProof/>
        </w:rPr>
        <w:t xml:space="preserve">HIK </w:t>
      </w:r>
      <w:r>
        <w:rPr>
          <w:rFonts w:eastAsiaTheme="minorEastAsia"/>
          <w:noProof/>
        </w:rPr>
        <w:sym w:font="Symbol" w:char="F040"/>
      </w:r>
      <w:r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sym w:font="Symbol" w:char="F044"/>
      </w:r>
      <w:r>
        <w:rPr>
          <w:rFonts w:eastAsiaTheme="minorEastAsia"/>
          <w:noProof/>
        </w:rPr>
        <w:t>KIJ</w:t>
      </w:r>
    </w:p>
    <w:p w:rsidR="00D00CF5" w:rsidRDefault="00D00CF5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rFonts w:eastAsiaTheme="minorEastAsia"/>
          <w:noProof/>
        </w:rPr>
      </w:pPr>
    </w:p>
    <w:p w:rsidR="00BF2856" w:rsidRDefault="00BF2856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rFonts w:eastAsiaTheme="minorEastAsia"/>
          <w:noProof/>
        </w:rPr>
      </w:pPr>
    </w:p>
    <w:p w:rsidR="00441C1B" w:rsidRDefault="00BF2856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Given: </w:t>
      </w:r>
      <m:oMath>
        <m:acc>
          <m:accPr>
            <m:chr m:val="̅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KL</m:t>
            </m:r>
          </m:e>
        </m:acc>
        <m:r>
          <w:rPr>
            <w:rFonts w:ascii="Cambria Math" w:hAnsi="Cambria Math"/>
            <w:i/>
            <w:noProof/>
          </w:rPr>
          <w:sym w:font="Symbol" w:char="F040"/>
        </m:r>
        <m:r>
          <w:rPr>
            <w:rFonts w:ascii="Cambria Math" w:hAnsi="Cambria Math"/>
            <w:noProof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noProof/>
              </w:rPr>
            </m:ctrlPr>
          </m:accPr>
          <m:e>
            <m:r>
              <w:rPr>
                <w:rFonts w:ascii="Cambria Math" w:eastAsiaTheme="minorEastAsia" w:hAnsi="Cambria Math"/>
                <w:noProof/>
              </w:rPr>
              <m:t>PQ</m:t>
            </m:r>
          </m:e>
        </m:acc>
      </m:oMath>
      <w:r>
        <w:rPr>
          <w:noProof/>
        </w:rPr>
        <w:drawing>
          <wp:anchor distT="0" distB="0" distL="114300" distR="114300" simplePos="0" relativeHeight="251720704" behindDoc="1" locked="0" layoutInCell="1" allowOverlap="1" wp14:anchorId="3BDF3B0F" wp14:editId="7DE98BF5">
            <wp:simplePos x="0" y="0"/>
            <wp:positionH relativeFrom="column">
              <wp:posOffset>1268095</wp:posOffset>
            </wp:positionH>
            <wp:positionV relativeFrom="paragraph">
              <wp:posOffset>69850</wp:posOffset>
            </wp:positionV>
            <wp:extent cx="1623060" cy="146558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  <w:noProof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KO</m:t>
            </m:r>
          </m:e>
        </m:acc>
        <m:r>
          <w:rPr>
            <w:rFonts w:ascii="Cambria Math" w:hAnsi="Cambria Math"/>
            <w:i/>
            <w:noProof/>
          </w:rPr>
          <w:sym w:font="Symbol" w:char="F040"/>
        </m:r>
        <m:r>
          <w:rPr>
            <w:rFonts w:ascii="Cambria Math" w:hAnsi="Cambria Math"/>
            <w:noProof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noProof/>
              </w:rPr>
            </m:ctrlPr>
          </m:accPr>
          <m:e>
            <m:r>
              <w:rPr>
                <w:rFonts w:ascii="Cambria Math" w:eastAsiaTheme="minorEastAsia" w:hAnsi="Cambria Math"/>
                <w:noProof/>
              </w:rPr>
              <m:t>NQ</m:t>
            </m:r>
          </m:e>
        </m:acc>
      </m:oMath>
    </w:p>
    <w:p w:rsidR="00BF2856" w:rsidRDefault="00BF2856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rFonts w:eastAsiaTheme="minorEastAsia"/>
          <w:noProof/>
        </w:rPr>
      </w:pPr>
      <w:r>
        <w:rPr>
          <w:rFonts w:eastAsiaTheme="minorEastAsia"/>
          <w:noProof/>
        </w:rPr>
        <w:tab/>
      </w:r>
      <m:oMath>
        <m:acc>
          <m:accPr>
            <m:chr m:val="̅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LO</m:t>
            </m:r>
          </m:e>
        </m:acc>
        <m:r>
          <w:rPr>
            <w:rFonts w:ascii="Cambria Math" w:hAnsi="Cambria Math"/>
            <w:i/>
            <w:noProof/>
          </w:rPr>
          <w:sym w:font="Symbol" w:char="F040"/>
        </m:r>
        <m:r>
          <w:rPr>
            <w:rFonts w:ascii="Cambria Math" w:hAnsi="Cambria Math"/>
            <w:noProof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noProof/>
              </w:rPr>
            </m:ctrlPr>
          </m:accPr>
          <m:e>
            <m:r>
              <w:rPr>
                <w:rFonts w:ascii="Cambria Math" w:eastAsiaTheme="minorEastAsia" w:hAnsi="Cambria Math"/>
                <w:noProof/>
              </w:rPr>
              <m:t>PN</m:t>
            </m:r>
          </m:e>
        </m:acc>
      </m:oMath>
    </w:p>
    <w:p w:rsidR="00441C1B" w:rsidRDefault="00BF2856" w:rsidP="00E62923">
      <w:pPr>
        <w:tabs>
          <w:tab w:val="left" w:pos="720"/>
          <w:tab w:val="left" w:pos="1440"/>
          <w:tab w:val="left" w:pos="2160"/>
          <w:tab w:val="center" w:pos="4680"/>
        </w:tabs>
        <w:rPr>
          <w:noProof/>
        </w:rPr>
      </w:pPr>
      <w:r>
        <w:rPr>
          <w:noProof/>
        </w:rPr>
        <w:t xml:space="preserve">Prove: </w:t>
      </w:r>
      <m:oMath>
        <m:acc>
          <m:accPr>
            <m:chr m:val="̅"/>
            <m:ctrlPr>
              <w:rPr>
                <w:rFonts w:ascii="Cambria Math" w:hAnsi="Cambria Math"/>
                <w:i/>
                <w:noProof/>
              </w:rPr>
            </m:ctrlPr>
          </m:accPr>
          <m:e>
            <m:r>
              <w:rPr>
                <w:rFonts w:ascii="Cambria Math" w:hAnsi="Cambria Math"/>
                <w:noProof/>
              </w:rPr>
              <m:t>MK</m:t>
            </m:r>
          </m:e>
        </m:acc>
        <m:r>
          <w:rPr>
            <w:rFonts w:ascii="Cambria Math" w:hAnsi="Cambria Math"/>
            <w:i/>
            <w:noProof/>
          </w:rPr>
          <w:sym w:font="Symbol" w:char="F040"/>
        </m:r>
        <m:r>
          <w:rPr>
            <w:rFonts w:ascii="Cambria Math" w:hAnsi="Cambria Math"/>
            <w:noProof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noProof/>
              </w:rPr>
            </m:ctrlPr>
          </m:accPr>
          <m:e>
            <m:r>
              <w:rPr>
                <w:rFonts w:ascii="Cambria Math" w:eastAsiaTheme="minorEastAsia" w:hAnsi="Cambria Math"/>
                <w:noProof/>
              </w:rPr>
              <m:t>MQ</m:t>
            </m:r>
          </m:e>
        </m:acc>
      </m:oMath>
    </w:p>
    <w:p w:rsidR="00E62923" w:rsidRPr="00E5460C" w:rsidRDefault="00E62923">
      <w:r>
        <w:rPr>
          <w:noProof/>
        </w:rPr>
        <w:tab/>
      </w:r>
      <w:r>
        <w:rPr>
          <w:noProof/>
        </w:rPr>
        <w:tab/>
      </w:r>
    </w:p>
    <w:sectPr w:rsidR="00E62923" w:rsidRPr="00E546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583"/>
    <w:rsid w:val="000605C8"/>
    <w:rsid w:val="00441C1B"/>
    <w:rsid w:val="00577716"/>
    <w:rsid w:val="00586B11"/>
    <w:rsid w:val="00700497"/>
    <w:rsid w:val="00730FC1"/>
    <w:rsid w:val="00827C5A"/>
    <w:rsid w:val="00875D84"/>
    <w:rsid w:val="00927A1C"/>
    <w:rsid w:val="00957647"/>
    <w:rsid w:val="00972AE7"/>
    <w:rsid w:val="009E0559"/>
    <w:rsid w:val="009F643F"/>
    <w:rsid w:val="00AA07AE"/>
    <w:rsid w:val="00BF2856"/>
    <w:rsid w:val="00BF7F7B"/>
    <w:rsid w:val="00CF1370"/>
    <w:rsid w:val="00D00CF5"/>
    <w:rsid w:val="00D25583"/>
    <w:rsid w:val="00D34541"/>
    <w:rsid w:val="00E30D92"/>
    <w:rsid w:val="00E5460C"/>
    <w:rsid w:val="00E62923"/>
    <w:rsid w:val="00FB0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7F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7F7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0CF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F7F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7F7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00C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9" Type="http://schemas.openxmlformats.org/officeDocument/2006/relationships/image" Target="media/image24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emf"/><Relationship Id="rId7" Type="http://schemas.openxmlformats.org/officeDocument/2006/relationships/image" Target="media/image3.emf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33" Type="http://schemas.openxmlformats.org/officeDocument/2006/relationships/image" Target="media/image18.png"/><Relationship Id="rId38" Type="http://schemas.openxmlformats.org/officeDocument/2006/relationships/image" Target="media/image23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wmf"/><Relationship Id="rId29" Type="http://schemas.openxmlformats.org/officeDocument/2006/relationships/image" Target="media/image15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7.wmf"/><Relationship Id="rId24" Type="http://schemas.openxmlformats.org/officeDocument/2006/relationships/image" Target="media/image13.png"/><Relationship Id="rId32" Type="http://schemas.openxmlformats.org/officeDocument/2006/relationships/image" Target="media/image17.emf"/><Relationship Id="rId37" Type="http://schemas.openxmlformats.org/officeDocument/2006/relationships/image" Target="media/image22.emf"/><Relationship Id="rId40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21.emf"/><Relationship Id="rId10" Type="http://schemas.openxmlformats.org/officeDocument/2006/relationships/image" Target="media/image6.emf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png"/><Relationship Id="rId35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76</Words>
  <Characters>271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Huff</dc:creator>
  <cp:lastModifiedBy>John Huff</cp:lastModifiedBy>
  <cp:revision>2</cp:revision>
  <dcterms:created xsi:type="dcterms:W3CDTF">2014-10-15T14:22:00Z</dcterms:created>
  <dcterms:modified xsi:type="dcterms:W3CDTF">2014-10-15T14:22:00Z</dcterms:modified>
</cp:coreProperties>
</file>